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0A55" w:rsidRDefault="00610A55">
      <w:pPr>
        <w:spacing w:after="0" w:line="240" w:lineRule="auto"/>
        <w:ind w:firstLine="0"/>
        <w:jc w:val="left"/>
        <w:rPr>
          <w:sz w:val="36"/>
          <w:szCs w:val="36"/>
        </w:rPr>
      </w:pPr>
    </w:p>
    <w:p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:rsidR="00205843" w:rsidRPr="00890387" w:rsidRDefault="00205843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 w:rsidRPr="00890387">
        <w:rPr>
          <w:b/>
          <w:color w:val="FF0000"/>
          <w:sz w:val="44"/>
          <w:szCs w:val="44"/>
        </w:rPr>
        <w:t>Název v jazyce práce</w:t>
      </w:r>
    </w:p>
    <w:p w:rsidR="00205843" w:rsidRPr="00AD0036" w:rsidRDefault="00205843" w:rsidP="00AD0036">
      <w:pPr>
        <w:spacing w:after="0" w:line="240" w:lineRule="auto"/>
        <w:ind w:firstLine="0"/>
        <w:jc w:val="center"/>
        <w:rPr>
          <w:b/>
          <w:color w:val="FF0000"/>
          <w:sz w:val="36"/>
        </w:rPr>
      </w:pPr>
      <w:r w:rsidRPr="00890387">
        <w:rPr>
          <w:b/>
          <w:color w:val="FF0000"/>
          <w:sz w:val="36"/>
          <w:szCs w:val="36"/>
        </w:rPr>
        <w:t xml:space="preserve">podnázev v jazyce </w:t>
      </w:r>
      <w:r w:rsidRPr="00A248C4">
        <w:rPr>
          <w:b/>
          <w:color w:val="FF0000"/>
          <w:sz w:val="36"/>
          <w:szCs w:val="36"/>
        </w:rPr>
        <w:t>práce</w:t>
      </w:r>
      <w:r w:rsidR="00C42E89" w:rsidRPr="00A248C4">
        <w:rPr>
          <w:b/>
          <w:color w:val="FF0000"/>
          <w:sz w:val="36"/>
          <w:szCs w:val="36"/>
        </w:rPr>
        <w:t xml:space="preserve"> </w:t>
      </w:r>
      <w:r w:rsidR="00C42E89" w:rsidRPr="00A248C4">
        <w:rPr>
          <w:rFonts w:eastAsia="Times New Roman"/>
          <w:b/>
          <w:color w:val="FF0000"/>
          <w:spacing w:val="-5"/>
          <w:szCs w:val="24"/>
        </w:rPr>
        <w:t>(má-li práce podnázev, jinak smazat)</w:t>
      </w:r>
    </w:p>
    <w:p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:rsidR="00F77DA3" w:rsidRPr="00890387" w:rsidRDefault="00D54FBF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>
        <w:rPr>
          <w:b/>
          <w:color w:val="FF0000"/>
          <w:sz w:val="44"/>
          <w:szCs w:val="44"/>
        </w:rPr>
        <w:t xml:space="preserve">Název </w:t>
      </w:r>
      <w:r w:rsidR="00F77DA3" w:rsidRPr="00890387">
        <w:rPr>
          <w:b/>
          <w:color w:val="FF0000"/>
          <w:sz w:val="44"/>
          <w:szCs w:val="44"/>
        </w:rPr>
        <w:t>v </w:t>
      </w:r>
      <w:r w:rsidR="00F77DA3">
        <w:rPr>
          <w:b/>
          <w:color w:val="FF0000"/>
          <w:sz w:val="44"/>
          <w:szCs w:val="44"/>
        </w:rPr>
        <w:t>angličtině</w:t>
      </w:r>
    </w:p>
    <w:p w:rsidR="00F77DA3" w:rsidRPr="00AD0036" w:rsidRDefault="00F77DA3" w:rsidP="00AD0036">
      <w:pPr>
        <w:spacing w:after="0" w:line="360" w:lineRule="auto"/>
        <w:ind w:firstLine="0"/>
        <w:jc w:val="center"/>
        <w:rPr>
          <w:b/>
          <w:color w:val="FF0000"/>
          <w:sz w:val="36"/>
        </w:rPr>
      </w:pPr>
      <w:r w:rsidRPr="00890387">
        <w:rPr>
          <w:b/>
          <w:color w:val="FF0000"/>
          <w:sz w:val="36"/>
          <w:szCs w:val="36"/>
        </w:rPr>
        <w:t>podnázev v </w:t>
      </w:r>
      <w:r w:rsidRPr="00A248C4">
        <w:rPr>
          <w:b/>
          <w:color w:val="FF0000"/>
          <w:sz w:val="36"/>
          <w:szCs w:val="36"/>
        </w:rPr>
        <w:t>angličtině</w:t>
      </w:r>
      <w:r w:rsidR="00C42E89" w:rsidRPr="00A248C4">
        <w:rPr>
          <w:b/>
          <w:color w:val="FF0000"/>
          <w:sz w:val="36"/>
          <w:szCs w:val="36"/>
        </w:rPr>
        <w:t xml:space="preserve"> </w:t>
      </w:r>
      <w:r w:rsidR="00C42E89" w:rsidRPr="00A248C4">
        <w:rPr>
          <w:rFonts w:eastAsia="Times New Roman"/>
          <w:b/>
          <w:color w:val="FF0000"/>
          <w:spacing w:val="-5"/>
          <w:szCs w:val="24"/>
        </w:rPr>
        <w:t>(má-li práce podnázev, jinak smazat)</w:t>
      </w:r>
    </w:p>
    <w:p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:rsidR="00B118FF" w:rsidRPr="005F186B" w:rsidRDefault="00CC0D18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AD0036">
        <w:rPr>
          <w:sz w:val="32"/>
        </w:rPr>
        <w:t>Bakalářská</w:t>
      </w:r>
      <w:r w:rsidR="00B118FF" w:rsidRPr="00AD0036">
        <w:rPr>
          <w:sz w:val="32"/>
        </w:rPr>
        <w:t xml:space="preserve"> práce</w:t>
      </w:r>
    </w:p>
    <w:p w:rsidR="00205843" w:rsidRDefault="00B118FF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  <w:r w:rsidRPr="00065EF1">
        <w:rPr>
          <w:bCs/>
          <w:szCs w:val="24"/>
          <w:highlight w:val="yellow"/>
        </w:rPr>
        <w:t>První strana práce</w:t>
      </w:r>
      <w:r w:rsidR="00472E5D">
        <w:rPr>
          <w:bCs/>
          <w:szCs w:val="24"/>
          <w:highlight w:val="yellow"/>
        </w:rPr>
        <w:t xml:space="preserve">. </w:t>
      </w:r>
      <w:r w:rsidR="00472E5D" w:rsidRPr="002702FD">
        <w:rPr>
          <w:highlight w:val="yellow"/>
        </w:rPr>
        <w:t>Červený text</w:t>
      </w:r>
      <w:r w:rsidR="004E287E">
        <w:rPr>
          <w:highlight w:val="yellow"/>
        </w:rPr>
        <w:t xml:space="preserve"> v p</w:t>
      </w:r>
      <w:r w:rsidR="00304E67">
        <w:rPr>
          <w:highlight w:val="yellow"/>
        </w:rPr>
        <w:t>r</w:t>
      </w:r>
      <w:r w:rsidR="004E287E">
        <w:rPr>
          <w:highlight w:val="yellow"/>
        </w:rPr>
        <w:t>áci</w:t>
      </w:r>
      <w:r w:rsidR="00472E5D" w:rsidRPr="002702FD">
        <w:rPr>
          <w:highlight w:val="yellow"/>
        </w:rPr>
        <w:t xml:space="preserve"> nahraďte konkrétními údaji </w:t>
      </w:r>
      <w:r w:rsidR="004A4BAE">
        <w:rPr>
          <w:highlight w:val="yellow"/>
        </w:rPr>
        <w:t xml:space="preserve">v černé barvě </w:t>
      </w:r>
      <w:r w:rsidR="00472E5D" w:rsidRPr="002702FD">
        <w:rPr>
          <w:highlight w:val="yellow"/>
        </w:rPr>
        <w:t>nebo upravte podle svých potřeb.</w:t>
      </w:r>
      <w:r w:rsidR="00783F74">
        <w:rPr>
          <w:highlight w:val="yellow"/>
        </w:rPr>
        <w:t xml:space="preserve"> </w:t>
      </w:r>
      <w:r w:rsidR="00783F74" w:rsidRPr="00472E5D">
        <w:rPr>
          <w:highlight w:val="yellow"/>
        </w:rPr>
        <w:t>Stejně postupujte také u desek práce v samostatné šabloně.</w:t>
      </w:r>
      <w:r w:rsidR="00472E5D" w:rsidRPr="002702FD">
        <w:rPr>
          <w:highlight w:val="yellow"/>
        </w:rPr>
        <w:t xml:space="preserve"> </w:t>
      </w:r>
      <w:r w:rsidR="00AB24B3">
        <w:rPr>
          <w:highlight w:val="yellow"/>
        </w:rPr>
        <w:t>Žlutě, modře, červeně a</w:t>
      </w:r>
      <w:r w:rsidR="00783F74">
        <w:rPr>
          <w:highlight w:val="yellow"/>
        </w:rPr>
        <w:t xml:space="preserve"> zeleně </w:t>
      </w:r>
      <w:r w:rsidR="00472E5D">
        <w:rPr>
          <w:highlight w:val="yellow"/>
        </w:rPr>
        <w:t xml:space="preserve">zvýrazněné </w:t>
      </w:r>
      <w:r w:rsidR="00472E5D" w:rsidRPr="002702FD">
        <w:rPr>
          <w:highlight w:val="yellow"/>
        </w:rPr>
        <w:t>komentář</w:t>
      </w:r>
      <w:r w:rsidR="00472E5D">
        <w:rPr>
          <w:highlight w:val="yellow"/>
        </w:rPr>
        <w:t>e</w:t>
      </w:r>
      <w:r w:rsidR="00472E5D" w:rsidRPr="002702FD">
        <w:rPr>
          <w:highlight w:val="yellow"/>
        </w:rPr>
        <w:t xml:space="preserve"> </w:t>
      </w:r>
      <w:r w:rsidR="00472E5D" w:rsidRPr="00472E5D">
        <w:rPr>
          <w:highlight w:val="yellow"/>
        </w:rPr>
        <w:t xml:space="preserve">odstraňte. </w:t>
      </w:r>
      <w:r w:rsidR="00783F74">
        <w:rPr>
          <w:highlight w:val="yellow"/>
        </w:rPr>
        <w:t>Žlutě vyznačené pokyny jsou závazné</w:t>
      </w:r>
      <w:r w:rsidR="004B3494">
        <w:rPr>
          <w:highlight w:val="yellow"/>
        </w:rPr>
        <w:t xml:space="preserve"> modře vyznačené pokyny jsou pro SW orientované bc práce</w:t>
      </w:r>
      <w:r w:rsidR="00783F74">
        <w:rPr>
          <w:highlight w:val="yellow"/>
        </w:rPr>
        <w:t>, zeleně vyznačený text má formu doporuč</w:t>
      </w:r>
      <w:r w:rsidR="00783F74" w:rsidRPr="000964BF">
        <w:rPr>
          <w:highlight w:val="yellow"/>
        </w:rPr>
        <w:t>ení</w:t>
      </w:r>
      <w:r w:rsidR="000964BF" w:rsidRPr="000964BF">
        <w:rPr>
          <w:highlight w:val="yellow"/>
        </w:rPr>
        <w:t>.</w:t>
      </w:r>
      <w:r w:rsidR="00472E5D" w:rsidRPr="000964BF">
        <w:rPr>
          <w:highlight w:val="yellow"/>
        </w:rPr>
        <w:t xml:space="preserve"> </w:t>
      </w:r>
      <w:r w:rsidR="000964BF" w:rsidRPr="000964BF">
        <w:rPr>
          <w:highlight w:val="yellow"/>
        </w:rPr>
        <w:t>Přečtěte si pokyny v celé šabloně včetně příloh</w:t>
      </w:r>
      <w:r w:rsidR="000964BF">
        <w:t>.</w:t>
      </w:r>
    </w:p>
    <w:p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  <w:t>Biomedicínská a klinická technika</w:t>
      </w:r>
    </w:p>
    <w:p w:rsidR="008E165D" w:rsidRDefault="00205843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  <w:r w:rsidRPr="007352FA">
        <w:rPr>
          <w:sz w:val="28"/>
          <w:szCs w:val="28"/>
        </w:rPr>
        <w:t>Studijní obor:</w:t>
      </w:r>
      <w:r w:rsidR="00B118FF">
        <w:rPr>
          <w:sz w:val="28"/>
          <w:szCs w:val="28"/>
        </w:rPr>
        <w:tab/>
      </w:r>
      <w:r w:rsidR="00B118FF" w:rsidRPr="003459B4">
        <w:rPr>
          <w:color w:val="000000" w:themeColor="text1"/>
          <w:sz w:val="28"/>
        </w:rPr>
        <w:t>Biomedicínsk</w:t>
      </w:r>
      <w:r w:rsidR="00D12186" w:rsidRPr="003459B4">
        <w:rPr>
          <w:color w:val="000000" w:themeColor="text1"/>
          <w:sz w:val="28"/>
        </w:rPr>
        <w:t>á</w:t>
      </w:r>
      <w:r w:rsidR="00B118FF" w:rsidRPr="003459B4">
        <w:rPr>
          <w:color w:val="000000" w:themeColor="text1"/>
          <w:sz w:val="28"/>
        </w:rPr>
        <w:t xml:space="preserve"> </w:t>
      </w:r>
      <w:r w:rsidR="00D12186" w:rsidRPr="003459B4">
        <w:rPr>
          <w:color w:val="000000" w:themeColor="text1"/>
          <w:sz w:val="28"/>
        </w:rPr>
        <w:t>informatika</w:t>
      </w:r>
    </w:p>
    <w:p w:rsidR="008E165D" w:rsidRP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:rsidR="007912F0" w:rsidRPr="007912F0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Autor </w:t>
      </w:r>
      <w:r w:rsidR="002D1C24">
        <w:rPr>
          <w:sz w:val="28"/>
          <w:szCs w:val="28"/>
        </w:rPr>
        <w:t>bakalářské</w:t>
      </w:r>
      <w:r>
        <w:rPr>
          <w:sz w:val="28"/>
          <w:szCs w:val="28"/>
        </w:rPr>
        <w:t xml:space="preserve"> práce:</w:t>
      </w:r>
      <w:r w:rsidR="00B118FF">
        <w:rPr>
          <w:color w:val="FF0000"/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autora</w:t>
      </w:r>
      <w:r w:rsidR="00B118FF">
        <w:rPr>
          <w:color w:val="FF0000"/>
          <w:sz w:val="28"/>
          <w:szCs w:val="28"/>
        </w:rPr>
        <w:t xml:space="preserve"> vč. </w:t>
      </w:r>
      <w:r w:rsidR="008E165D">
        <w:rPr>
          <w:color w:val="FF0000"/>
          <w:sz w:val="28"/>
          <w:szCs w:val="28"/>
        </w:rPr>
        <w:t>t</w:t>
      </w:r>
      <w:r w:rsidR="00B118FF">
        <w:rPr>
          <w:color w:val="FF0000"/>
          <w:sz w:val="28"/>
          <w:szCs w:val="28"/>
        </w:rPr>
        <w:t>itulů</w:t>
      </w:r>
    </w:p>
    <w:p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headerReference w:type="default" r:id="rId8"/>
          <w:footerReference w:type="default" r:id="rId9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 xml:space="preserve">Vedoucí </w:t>
      </w:r>
      <w:r w:rsidR="002D1C24">
        <w:rPr>
          <w:sz w:val="28"/>
          <w:szCs w:val="28"/>
        </w:rPr>
        <w:t>bakalářské</w:t>
      </w:r>
      <w:r>
        <w:rPr>
          <w:sz w:val="28"/>
          <w:szCs w:val="28"/>
        </w:rPr>
        <w:t xml:space="preserve"> </w:t>
      </w:r>
      <w:r w:rsidRPr="007352FA">
        <w:rPr>
          <w:sz w:val="28"/>
          <w:szCs w:val="28"/>
        </w:rPr>
        <w:t>práce:</w:t>
      </w:r>
      <w:r w:rsidR="00B118FF">
        <w:rPr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vedoucího</w:t>
      </w:r>
      <w:r w:rsidR="00B118FF">
        <w:rPr>
          <w:color w:val="FF0000"/>
          <w:sz w:val="28"/>
          <w:szCs w:val="28"/>
        </w:rPr>
        <w:t xml:space="preserve"> vč. titulů</w:t>
      </w:r>
    </w:p>
    <w:p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:rsidR="00BE28D4" w:rsidRPr="001B23AF" w:rsidRDefault="001B23AF" w:rsidP="00F7617B">
      <w:pPr>
        <w:spacing w:after="0"/>
        <w:ind w:firstLine="0"/>
        <w:rPr>
          <w:sz w:val="32"/>
          <w:highlight w:val="yellow"/>
        </w:rPr>
      </w:pPr>
      <w:r w:rsidRPr="001B23AF">
        <w:rPr>
          <w:rStyle w:val="NormlnbezodsazenChar"/>
          <w:highlight w:val="yellow"/>
        </w:rPr>
        <w:t>Místo této stránky umístěte zadání bakalářské práce, které si stáhnete z databáze Projects ve formátu PDF. Zadání je nezbytnou součástí nerozebíratelné vazby závěrečné práce. Na zadání je uvedena platnost – relevantní jsou pouze platná zadání závěrečných prací. Při hodnocení práce je posuzována míra splnění zadání.</w:t>
      </w:r>
    </w:p>
    <w:p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:rsidR="00786D82" w:rsidRPr="00412199" w:rsidRDefault="00EC77DC" w:rsidP="00412199">
      <w:pPr>
        <w:pStyle w:val="Normlnbezodsazen"/>
        <w:rPr>
          <w:b/>
          <w:sz w:val="28"/>
        </w:rPr>
      </w:pPr>
      <w:r w:rsidRPr="00412199">
        <w:rPr>
          <w:b/>
          <w:highlight w:val="yellow"/>
        </w:rPr>
        <w:t>Prohlášení je povinná součást práce.</w:t>
      </w:r>
      <w:r w:rsidR="00855B78" w:rsidRPr="00412199">
        <w:rPr>
          <w:b/>
          <w:highlight w:val="yellow"/>
        </w:rPr>
        <w:t xml:space="preserve"> Každý odevzdaný výtisk práce musí být autorem podepsán!</w:t>
      </w: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  <w:bookmarkStart w:id="0" w:name="_GoBack"/>
      <w:bookmarkEnd w:id="0"/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:rsidR="00E249B0" w:rsidRDefault="00E249B0" w:rsidP="00E249B0">
      <w:pPr>
        <w:pStyle w:val="Normlnbezodsazen"/>
      </w:pPr>
    </w:p>
    <w:p w:rsidR="00786D82" w:rsidRPr="00E249B0" w:rsidRDefault="00786D82" w:rsidP="00E249B0">
      <w:pPr>
        <w:pStyle w:val="Normlnbezodsazen"/>
      </w:pPr>
      <w:r w:rsidRPr="00E249B0">
        <w:t xml:space="preserve">Prohlašuji, že jsem </w:t>
      </w:r>
      <w:r w:rsidR="00F10129">
        <w:t>bakalářskou</w:t>
      </w:r>
      <w:r w:rsidRPr="00E249B0">
        <w:t xml:space="preserve"> práci s názvem </w:t>
      </w:r>
      <w:r w:rsidRPr="00E249B0">
        <w:rPr>
          <w:color w:val="FF0000"/>
        </w:rPr>
        <w:t>„Název práce“</w:t>
      </w:r>
      <w:r w:rsidRPr="00E249B0">
        <w:t xml:space="preserve"> </w:t>
      </w:r>
      <w:r w:rsidRPr="00E249B0">
        <w:rPr>
          <w:color w:val="FF0000"/>
        </w:rPr>
        <w:t>vypracoval/a</w:t>
      </w:r>
      <w:r w:rsidRPr="00E249B0">
        <w:t xml:space="preserve"> samostatně a </w:t>
      </w:r>
      <w:r w:rsidRPr="00E249B0">
        <w:rPr>
          <w:color w:val="FF0000"/>
        </w:rPr>
        <w:t>použil/a</w:t>
      </w:r>
      <w:r w:rsidRPr="00E249B0">
        <w:t xml:space="preserve"> k tomu úplný výčet citací použitých pramenů, které uvádím v seznamu přiloženém k diplomové práci. </w:t>
      </w:r>
      <w:r w:rsidR="00422F82" w:rsidRPr="00422F82">
        <w:t>Prohlašuji, že tato práce je přesnou kopií odevzdané elektronické verze.</w:t>
      </w:r>
    </w:p>
    <w:p w:rsidR="00786D82" w:rsidRPr="00E249B0" w:rsidRDefault="00786D82" w:rsidP="00E249B0">
      <w:pPr>
        <w:pStyle w:val="Normlnbezodsazen"/>
      </w:pPr>
      <w:r w:rsidRPr="00E249B0">
        <w:t>Nemám závažný důvod proti užití tohoto školního díla ve smyslu §</w:t>
      </w:r>
      <w:r w:rsidR="00AE1250">
        <w:t xml:space="preserve"> </w:t>
      </w:r>
      <w:r w:rsidRPr="00E249B0">
        <w:t xml:space="preserve">60 Zákona </w:t>
      </w:r>
      <w:r w:rsidR="00AE1250">
        <w:br/>
      </w:r>
      <w:r w:rsidRPr="00E249B0">
        <w:t>č.</w:t>
      </w:r>
      <w:r w:rsidR="00AE1250">
        <w:t xml:space="preserve"> </w:t>
      </w:r>
      <w:r w:rsidRPr="00E249B0">
        <w:t>121/2000 Sb., o právu autorském, o právech souvisejících s právem autorským a o změně některých zákonů (autorský zákon)</w:t>
      </w:r>
      <w:r w:rsidR="00F10129">
        <w:t>, ve znění pozdějších předpisů</w:t>
      </w:r>
      <w:r w:rsidRPr="00E249B0">
        <w:t xml:space="preserve">. </w:t>
      </w:r>
    </w:p>
    <w:p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Pr="00890387">
        <w:rPr>
          <w:color w:val="FF0000"/>
          <w:szCs w:val="24"/>
        </w:rPr>
        <w:t>datum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…...….</w:t>
      </w:r>
      <w:r w:rsidRPr="00BB4F5B">
        <w:rPr>
          <w:sz w:val="28"/>
        </w:rPr>
        <w:t>………...………………...</w:t>
      </w:r>
    </w:p>
    <w:p w:rsidR="006E190E" w:rsidRPr="004D53C9" w:rsidRDefault="00786D82" w:rsidP="004D53C9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890387">
        <w:rPr>
          <w:color w:val="FF0000"/>
          <w:szCs w:val="24"/>
        </w:rPr>
        <w:t>Jméno autor</w:t>
      </w:r>
      <w:r>
        <w:rPr>
          <w:color w:val="FF0000"/>
          <w:szCs w:val="24"/>
        </w:rPr>
        <w:t>a</w:t>
      </w:r>
      <w:r w:rsidR="006F5F04">
        <w:rPr>
          <w:color w:val="FF0000"/>
          <w:szCs w:val="24"/>
        </w:rPr>
        <w:t xml:space="preserve"> vč. titulů</w:t>
      </w: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:rsidR="00E249B0" w:rsidRDefault="00E249B0" w:rsidP="00E249B0">
      <w:pPr>
        <w:pStyle w:val="Normlnbezodsazen"/>
      </w:pPr>
    </w:p>
    <w:p w:rsidR="006E190E" w:rsidRPr="00E249B0" w:rsidRDefault="006E190E" w:rsidP="00E249B0">
      <w:pPr>
        <w:pStyle w:val="Normlnbezodsazen"/>
        <w:rPr>
          <w:color w:val="FF0000"/>
        </w:rPr>
      </w:pPr>
      <w:r w:rsidRPr="00E249B0">
        <w:rPr>
          <w:color w:val="FF0000"/>
        </w:rPr>
        <w:t xml:space="preserve">Rád/a bych poděkoval/a… </w:t>
      </w:r>
    </w:p>
    <w:p w:rsidR="00205843" w:rsidRDefault="00D812BD" w:rsidP="004D53C9">
      <w:r w:rsidRPr="004D53C9">
        <w:rPr>
          <w:highlight w:val="green"/>
        </w:rPr>
        <w:t xml:space="preserve">Poděkování je nepovinné, ale obvyklé. </w:t>
      </w:r>
      <w:r w:rsidR="006E190E" w:rsidRPr="004D53C9">
        <w:rPr>
          <w:highlight w:val="green"/>
        </w:rPr>
        <w:t>Vedoucímu práce se zpravidla děkuje, oponentovi zásadně ne. Poraďte se s vedoucím práce, zda by nebylo vhodné uvést v poděkování číslo grantu, ze kterého byla práce podpořena</w:t>
      </w:r>
      <w:r w:rsidR="006E190E" w:rsidRPr="00D812BD">
        <w:rPr>
          <w:highlight w:val="green"/>
        </w:rPr>
        <w:t>.</w:t>
      </w:r>
      <w:r w:rsidR="006E190E" w:rsidRPr="00D812BD">
        <w:t xml:space="preserve"> </w:t>
      </w:r>
      <w:r w:rsidR="00E249B0">
        <w:br w:type="page"/>
      </w:r>
    </w:p>
    <w:p w:rsidR="00834C15" w:rsidRDefault="004D53C9" w:rsidP="002A11FB">
      <w:pPr>
        <w:spacing w:before="480"/>
        <w:ind w:firstLine="0"/>
        <w:rPr>
          <w:b/>
          <w:sz w:val="28"/>
          <w:szCs w:val="28"/>
        </w:rPr>
      </w:pPr>
      <w:r>
        <w:rPr>
          <w:b/>
          <w:sz w:val="32"/>
          <w:szCs w:val="28"/>
        </w:rPr>
        <w:t>A</w:t>
      </w:r>
      <w:r w:rsidR="00304E67" w:rsidRPr="00856733">
        <w:rPr>
          <w:b/>
          <w:sz w:val="32"/>
          <w:szCs w:val="28"/>
        </w:rPr>
        <w:t>BSTRAKT</w:t>
      </w:r>
    </w:p>
    <w:p w:rsidR="002A11FB" w:rsidRDefault="002A11FB" w:rsidP="002A11FB">
      <w:pPr>
        <w:pStyle w:val="Normlnbezodsazen"/>
      </w:pPr>
    </w:p>
    <w:p w:rsidR="00304E67" w:rsidRPr="00DE2948" w:rsidRDefault="00304E67" w:rsidP="002A11FB">
      <w:pPr>
        <w:pStyle w:val="Normlnbezodsazen"/>
        <w:rPr>
          <w:b/>
          <w:color w:val="FF0000"/>
        </w:rPr>
      </w:pPr>
      <w:r w:rsidRPr="00DE2948">
        <w:rPr>
          <w:b/>
          <w:color w:val="FF0000"/>
        </w:rPr>
        <w:t>Název práce: podnázev práce</w:t>
      </w:r>
    </w:p>
    <w:p w:rsidR="00834C15" w:rsidRDefault="00834C15" w:rsidP="00856733">
      <w:pPr>
        <w:pStyle w:val="Normlnbezodsazen"/>
        <w:rPr>
          <w:color w:val="FF0000"/>
        </w:rPr>
      </w:pPr>
      <w:r w:rsidRPr="00856733">
        <w:rPr>
          <w:color w:val="FF0000"/>
        </w:rPr>
        <w:t xml:space="preserve">Výstižná charakteristika cílů, metod, </w:t>
      </w:r>
      <w:r w:rsidR="00F65FB8" w:rsidRPr="00856733">
        <w:rPr>
          <w:color w:val="FF0000"/>
        </w:rPr>
        <w:t>výsledků, (disku</w:t>
      </w:r>
      <w:r w:rsidR="008C0AD8" w:rsidRPr="00856733">
        <w:rPr>
          <w:color w:val="FF0000"/>
        </w:rPr>
        <w:t>s</w:t>
      </w:r>
      <w:r w:rsidR="00F65FB8" w:rsidRPr="00856733">
        <w:rPr>
          <w:color w:val="FF0000"/>
        </w:rPr>
        <w:t>e)</w:t>
      </w:r>
      <w:r w:rsidRPr="00856733">
        <w:rPr>
          <w:color w:val="FF0000"/>
        </w:rPr>
        <w:t xml:space="preserve"> a závěrů diplomové práce v rozsahu asi 10 řádků. </w:t>
      </w:r>
    </w:p>
    <w:p w:rsidR="004D53C9" w:rsidRDefault="004D53C9" w:rsidP="004D53C9">
      <w:pPr>
        <w:rPr>
          <w:rFonts w:eastAsia="Times New Roman"/>
          <w:szCs w:val="20"/>
          <w:highlight w:val="yellow"/>
        </w:rPr>
      </w:pPr>
      <w:r w:rsidRPr="005C015F">
        <w:rPr>
          <w:rFonts w:eastAsia="Times New Roman"/>
          <w:szCs w:val="20"/>
          <w:highlight w:val="yellow"/>
        </w:rPr>
        <w:t>Abstrakt a klíčová slova se uvádějí v jazyce práce a v angličtině. Pokud je jazykem práce angličtina, uvádějí se také v češtině.</w:t>
      </w:r>
    </w:p>
    <w:p w:rsidR="004D53C9" w:rsidRPr="004D53C9" w:rsidRDefault="004D53C9" w:rsidP="004D53C9">
      <w:pPr>
        <w:pStyle w:val="Normlnbezodsazen"/>
        <w:rPr>
          <w:sz w:val="32"/>
        </w:rPr>
      </w:pPr>
      <w:r w:rsidRPr="00AC0730">
        <w:rPr>
          <w:rFonts w:eastAsia="Times New Roman"/>
          <w:szCs w:val="20"/>
          <w:highlight w:val="green"/>
        </w:rPr>
        <w:t>V abstraktu výslovně uvádějte konkrétní hlavní cíl práce (</w:t>
      </w:r>
      <w:r w:rsidRPr="00AC0730">
        <w:rPr>
          <w:highlight w:val="green"/>
        </w:rPr>
        <w:t xml:space="preserve">např.: „Cílem práce bylo navrhnout zařízení, které umožní…“).  </w:t>
      </w:r>
    </w:p>
    <w:p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:rsidR="00CA0FA6" w:rsidRDefault="00834C15" w:rsidP="00CA0FA6">
      <w:pPr>
        <w:pStyle w:val="Normlnbezodsazen"/>
        <w:rPr>
          <w:color w:val="FF0000"/>
        </w:rPr>
      </w:pPr>
      <w:r w:rsidRPr="002A11FB">
        <w:rPr>
          <w:color w:val="FF0000"/>
        </w:rPr>
        <w:t>výčet tří až pěti klíčových slov</w:t>
      </w:r>
      <w:r w:rsidR="00F65FB8" w:rsidRPr="002A11FB">
        <w:rPr>
          <w:color w:val="FF0000"/>
        </w:rPr>
        <w:t xml:space="preserve"> nebo sousloví</w:t>
      </w:r>
      <w:r w:rsidRPr="002A11FB">
        <w:rPr>
          <w:color w:val="FF0000"/>
        </w:rPr>
        <w:t xml:space="preserve"> charakterizujících obsah diplomové práce</w:t>
      </w:r>
      <w:r w:rsidR="00CA0FA6">
        <w:rPr>
          <w:color w:val="FF0000"/>
        </w:rPr>
        <w:br w:type="page"/>
      </w:r>
    </w:p>
    <w:p w:rsidR="00834C15" w:rsidRPr="00856733" w:rsidRDefault="00304E67" w:rsidP="00DE294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t>ABSTRACT</w:t>
      </w:r>
    </w:p>
    <w:p w:rsidR="00DE2948" w:rsidRPr="00496BA4" w:rsidRDefault="00DE2948" w:rsidP="00DE2948">
      <w:pPr>
        <w:pStyle w:val="Normlnbezodsazen"/>
        <w:rPr>
          <w:color w:val="FF0000"/>
          <w:lang w:val="en-US"/>
        </w:rPr>
      </w:pPr>
    </w:p>
    <w:p w:rsidR="00304E67" w:rsidRPr="00DE2948" w:rsidRDefault="00304E67" w:rsidP="00DE2948">
      <w:pPr>
        <w:pStyle w:val="Normlnbezodsazen"/>
        <w:rPr>
          <w:b/>
          <w:color w:val="FF0000"/>
          <w:lang w:val="en-US"/>
        </w:rPr>
      </w:pPr>
      <w:r w:rsidRPr="00DE2948">
        <w:rPr>
          <w:b/>
          <w:color w:val="FF0000"/>
          <w:lang w:val="en-US"/>
        </w:rPr>
        <w:t>The title of the Thesis: Subtitle of the Thesis</w:t>
      </w:r>
    </w:p>
    <w:p w:rsidR="00834C15" w:rsidRPr="00DE2948" w:rsidRDefault="00834C15" w:rsidP="00856733">
      <w:pPr>
        <w:pStyle w:val="Normlnbezodsazen"/>
        <w:rPr>
          <w:color w:val="FF0000"/>
          <w:lang w:val="en-US"/>
        </w:rPr>
      </w:pPr>
      <w:r w:rsidRPr="00DE2948">
        <w:rPr>
          <w:color w:val="FF0000"/>
          <w:lang w:val="en-US"/>
        </w:rPr>
        <w:t>A concise summary of aims, methods, results, discussion (if need</w:t>
      </w:r>
      <w:r w:rsidR="008C0AD8" w:rsidRPr="00DE2948">
        <w:rPr>
          <w:color w:val="FF0000"/>
          <w:lang w:val="en-US"/>
        </w:rPr>
        <w:t>ed</w:t>
      </w:r>
      <w:r w:rsidRPr="00DE2948">
        <w:rPr>
          <w:color w:val="FF0000"/>
          <w:lang w:val="en-US"/>
        </w:rPr>
        <w:t>) and conclusions of the Master</w:t>
      </w:r>
      <w:r w:rsidR="008C0AD8" w:rsidRPr="00DE2948">
        <w:rPr>
          <w:color w:val="FF0000"/>
          <w:lang w:val="en-US"/>
        </w:rPr>
        <w:t>’</w:t>
      </w:r>
      <w:r w:rsidRPr="00DE2948">
        <w:rPr>
          <w:color w:val="FF0000"/>
          <w:lang w:val="en-US"/>
        </w:rPr>
        <w:t xml:space="preserve">s Thesis within the range of about 10 lines. </w:t>
      </w:r>
    </w:p>
    <w:p w:rsidR="00834C15" w:rsidRPr="008C0AD8" w:rsidRDefault="00304E67" w:rsidP="00856733">
      <w:pPr>
        <w:tabs>
          <w:tab w:val="right" w:pos="9072"/>
        </w:tabs>
        <w:spacing w:before="360"/>
        <w:ind w:firstLine="0"/>
        <w:rPr>
          <w:b/>
          <w:sz w:val="28"/>
          <w:lang w:val="en-US"/>
        </w:rPr>
      </w:pPr>
      <w:r>
        <w:rPr>
          <w:b/>
          <w:sz w:val="28"/>
          <w:lang w:val="en-US"/>
        </w:rPr>
        <w:t>Keywords</w:t>
      </w:r>
    </w:p>
    <w:p w:rsidR="00834C15" w:rsidRPr="002A11FB" w:rsidRDefault="00834C15" w:rsidP="002A11FB">
      <w:pPr>
        <w:pStyle w:val="Normlnbezodsazen"/>
        <w:rPr>
          <w:color w:val="FF0000"/>
        </w:rPr>
      </w:pPr>
      <w:r w:rsidRPr="002A11FB">
        <w:rPr>
          <w:color w:val="FF0000"/>
          <w:lang w:val="en-US"/>
        </w:rPr>
        <w:t>Listing 3 to 5 key words characterizing the subject-matter of the Master´s Thesis</w:t>
      </w:r>
    </w:p>
    <w:p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0"/>
          <w:footerReference w:type="default" r:id="rId11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C2B1E" w:rsidRPr="001C2B1E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szCs w:val="40"/>
            </w:rPr>
          </w:pPr>
          <w:r w:rsidRPr="001C2B1E">
            <w:rPr>
              <w:rFonts w:cs="Times New Roman"/>
              <w:szCs w:val="40"/>
            </w:rPr>
            <w:t>Obsah</w:t>
          </w:r>
        </w:p>
        <w:p w:rsidR="00D12186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r>
            <w:fldChar w:fldCharType="begin"/>
          </w:r>
          <w:r w:rsidR="001C2B1E">
            <w:instrText xml:space="preserve"> TOC \o "1-3" \h \z \u </w:instrText>
          </w:r>
          <w:r>
            <w:fldChar w:fldCharType="separate"/>
          </w:r>
          <w:hyperlink w:anchor="_Toc480891625" w:history="1">
            <w:r w:rsidR="00D12186" w:rsidRPr="007D2F63">
              <w:rPr>
                <w:rStyle w:val="Hypertextovodkaz"/>
              </w:rPr>
              <w:t>Seznam symbolů a zkratek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5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8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6" w:history="1">
            <w:r w:rsidR="00D12186" w:rsidRPr="007D2F63">
              <w:rPr>
                <w:rStyle w:val="Hypertextovodkaz"/>
              </w:rPr>
              <w:t>1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Úvod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6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9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7" w:history="1">
            <w:r w:rsidR="00D12186" w:rsidRPr="007D2F63">
              <w:rPr>
                <w:rStyle w:val="Hypertextovodkaz"/>
              </w:rPr>
              <w:t>2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Přehled současného stavu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7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0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8" w:history="1">
            <w:r w:rsidR="00D12186" w:rsidRPr="007D2F63">
              <w:rPr>
                <w:rStyle w:val="Hypertextovodkaz"/>
              </w:rPr>
              <w:t>3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Cíle práce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8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0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P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9" w:history="1">
            <w:r w:rsidR="00D12186" w:rsidRPr="00D12186">
              <w:rPr>
                <w:rStyle w:val="Hypertextovodkaz"/>
              </w:rPr>
              <w:t>4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Metody (Návrh aplikace)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29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0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P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0" w:history="1">
            <w:r w:rsidR="00D12186" w:rsidRPr="00D12186">
              <w:rPr>
                <w:rStyle w:val="Hypertextovodkaz"/>
              </w:rPr>
              <w:t>5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Implementace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30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1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P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1" w:history="1">
            <w:r w:rsidR="00D12186" w:rsidRPr="00D12186">
              <w:rPr>
                <w:rStyle w:val="Hypertextovodkaz"/>
              </w:rPr>
              <w:t>6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Uživatelská dokumentace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31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1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2" w:history="1">
            <w:r w:rsidR="00D12186" w:rsidRPr="00D12186">
              <w:rPr>
                <w:rStyle w:val="Hypertextovodkaz"/>
              </w:rPr>
              <w:t>7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Výsledky (Testování)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32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2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3" w:history="1">
            <w:r w:rsidR="00D12186" w:rsidRPr="007D2F63">
              <w:rPr>
                <w:rStyle w:val="Hypertextovodkaz"/>
              </w:rPr>
              <w:t>8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Diskuse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3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4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4" w:history="1">
            <w:r w:rsidR="00D12186" w:rsidRPr="007D2F63">
              <w:rPr>
                <w:rStyle w:val="Hypertextovodkaz"/>
              </w:rPr>
              <w:t>9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Závěr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4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5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5" w:history="1">
            <w:r w:rsidR="00D12186" w:rsidRPr="007D2F63">
              <w:rPr>
                <w:rStyle w:val="Hypertextovodkaz"/>
              </w:rPr>
              <w:t>Seznam použité literatury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5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6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6" w:history="1">
            <w:r w:rsidR="00D12186" w:rsidRPr="007D2F63">
              <w:rPr>
                <w:rStyle w:val="Hypertextovodkaz"/>
              </w:rPr>
              <w:t>Příloha A: Požadavky na formátování práce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6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7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7" w:history="1">
            <w:r w:rsidR="00D12186" w:rsidRPr="007D2F63">
              <w:rPr>
                <w:rStyle w:val="Hypertextovodkaz"/>
              </w:rPr>
              <w:t>Příloha B: Základní typografické zásady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7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8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8" w:history="1">
            <w:r w:rsidR="00D12186" w:rsidRPr="007D2F63">
              <w:rPr>
                <w:rStyle w:val="Hypertextovodkaz"/>
              </w:rPr>
              <w:t>Příloha C: Další doporučení pro přehlednost textu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8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9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D463A3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9" w:history="1">
            <w:r w:rsidR="00D12186" w:rsidRPr="007D2F63">
              <w:rPr>
                <w:rStyle w:val="Hypertextovodkaz"/>
              </w:rPr>
              <w:t>Příloha D: Obsah přiloženého CD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9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20</w:t>
            </w:r>
            <w:r w:rsidR="00D12186">
              <w:rPr>
                <w:webHidden/>
              </w:rPr>
              <w:fldChar w:fldCharType="end"/>
            </w:r>
          </w:hyperlink>
        </w:p>
        <w:p w:rsidR="001C2B1E" w:rsidRDefault="00A3598A" w:rsidP="00260AAE">
          <w:pPr>
            <w:spacing w:after="0" w:line="360" w:lineRule="auto"/>
          </w:pPr>
          <w:r>
            <w:rPr>
              <w:b/>
              <w:bCs/>
            </w:rPr>
            <w:fldChar w:fldCharType="end"/>
          </w:r>
        </w:p>
      </w:sdtContent>
    </w:sdt>
    <w:p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:rsidR="001C2B1E" w:rsidRPr="002702FD" w:rsidRDefault="001C2B1E" w:rsidP="00AB1217">
      <w:pPr>
        <w:pStyle w:val="Normlnbezodsazen"/>
      </w:pPr>
      <w:r w:rsidRPr="0098669E">
        <w:rPr>
          <w:highlight w:val="green"/>
        </w:rPr>
        <w:t xml:space="preserve">Obsah </w:t>
      </w:r>
      <w:r w:rsidR="006471C5" w:rsidRPr="0098669E">
        <w:rPr>
          <w:highlight w:val="green"/>
        </w:rPr>
        <w:t xml:space="preserve">práce </w:t>
      </w:r>
      <w:r w:rsidR="00496A2B">
        <w:rPr>
          <w:highlight w:val="green"/>
        </w:rPr>
        <w:t>vytvářejte</w:t>
      </w:r>
      <w:r w:rsidRPr="0098669E">
        <w:rPr>
          <w:highlight w:val="green"/>
        </w:rPr>
        <w:t xml:space="preserve"> automaticky, </w:t>
      </w:r>
      <w:r w:rsidR="004B3494">
        <w:rPr>
          <w:highlight w:val="green"/>
        </w:rPr>
        <w:t>je nutné pro</w:t>
      </w:r>
      <w:r w:rsidRPr="0098669E">
        <w:rPr>
          <w:highlight w:val="green"/>
        </w:rPr>
        <w:t xml:space="preserve"> nadpisy použív</w:t>
      </w:r>
      <w:r w:rsidR="004B3494">
        <w:rPr>
          <w:highlight w:val="green"/>
        </w:rPr>
        <w:t>at</w:t>
      </w:r>
      <w:r w:rsidRPr="0098669E">
        <w:rPr>
          <w:highlight w:val="green"/>
        </w:rPr>
        <w:t xml:space="preserve"> styly Nadpis 1, Nadpis</w:t>
      </w:r>
      <w:r w:rsidR="00C104D8" w:rsidRPr="0098669E">
        <w:rPr>
          <w:highlight w:val="green"/>
        </w:rPr>
        <w:t> </w:t>
      </w:r>
      <w:r w:rsidRPr="0098669E">
        <w:rPr>
          <w:highlight w:val="green"/>
        </w:rPr>
        <w:t>2 atd.</w:t>
      </w:r>
    </w:p>
    <w:p w:rsidR="00205843" w:rsidRDefault="00205843" w:rsidP="00780FCA">
      <w:pPr>
        <w:ind w:firstLine="0"/>
        <w:rPr>
          <w:b/>
          <w:sz w:val="28"/>
          <w:szCs w:val="28"/>
        </w:rPr>
        <w:sectPr w:rsidR="00205843" w:rsidSect="004D53C9">
          <w:headerReference w:type="default" r:id="rId12"/>
          <w:footerReference w:type="default" r:id="rId13"/>
          <w:pgSz w:w="11906" w:h="16838" w:code="9"/>
          <w:pgMar w:top="1418" w:right="1418" w:bottom="1418" w:left="1418" w:header="709" w:footer="709" w:gutter="567"/>
          <w:pgNumType w:start="3"/>
          <w:cols w:space="708"/>
          <w:docGrid w:linePitch="360"/>
        </w:sectPr>
      </w:pPr>
    </w:p>
    <w:p w:rsidR="00205843" w:rsidRDefault="00205843" w:rsidP="00CA0FA6">
      <w:pPr>
        <w:pStyle w:val="Nadpis1"/>
        <w:numPr>
          <w:ilvl w:val="0"/>
          <w:numId w:val="0"/>
        </w:numPr>
      </w:pPr>
      <w:bookmarkStart w:id="1" w:name="_Toc350012458"/>
      <w:bookmarkStart w:id="2" w:name="_Toc386301756"/>
      <w:bookmarkStart w:id="3" w:name="_Toc480891625"/>
      <w:bookmarkStart w:id="4" w:name="_Toc476327912"/>
      <w:r>
        <w:t>S</w:t>
      </w:r>
      <w:bookmarkEnd w:id="1"/>
      <w:r>
        <w:t xml:space="preserve">eznam </w:t>
      </w:r>
      <w:r w:rsidR="00854146">
        <w:t>symbolů a zkratek</w:t>
      </w:r>
      <w:bookmarkEnd w:id="2"/>
      <w:bookmarkEnd w:id="3"/>
      <w:bookmarkEnd w:id="4"/>
    </w:p>
    <w:p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obhajovaných na KB</w:t>
      </w:r>
      <w:r w:rsidR="006C2794">
        <w:rPr>
          <w:highlight w:val="yellow"/>
        </w:rPr>
        <w:t>I</w:t>
      </w:r>
      <w:r w:rsidRPr="0087518F">
        <w:rPr>
          <w:highlight w:val="yellow"/>
        </w:rPr>
        <w:t xml:space="preserve"> </w:t>
      </w:r>
      <w:r w:rsidR="006C2794">
        <w:rPr>
          <w:highlight w:val="yellow"/>
        </w:rPr>
        <w:t>doporučený</w:t>
      </w:r>
      <w:r w:rsidRPr="0087518F">
        <w:rPr>
          <w:highlight w:val="yellow"/>
        </w:rPr>
        <w:t xml:space="preserve">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:rsidR="00205843" w:rsidRPr="0087518F" w:rsidRDefault="00F91DE8" w:rsidP="00CA0FA6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:rsidR="0087518F" w:rsidRPr="0087518F" w:rsidRDefault="0087518F" w:rsidP="00806056">
      <w:pPr>
        <w:pStyle w:val="Nadpis4"/>
      </w:pPr>
      <w:r w:rsidRPr="0087518F"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5384"/>
      </w:tblGrid>
      <w:tr w:rsidR="0087518F" w:rsidRPr="0087518F" w:rsidTr="00BE000C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5384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87518F" w:rsidRPr="0087518F" w:rsidTr="00BE000C">
        <w:tc>
          <w:tcPr>
            <w:tcW w:w="1559" w:type="dxa"/>
            <w:tcBorders>
              <w:top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rPr>
                <w:i/>
              </w:rPr>
              <w:t>CDP</w:t>
            </w:r>
            <w:r w:rsidRPr="00BE000C">
              <w:rPr>
                <w:vertAlign w:val="subscript"/>
              </w:rPr>
              <w:t>end</w:t>
            </w:r>
          </w:p>
        </w:tc>
        <w:tc>
          <w:tcPr>
            <w:tcW w:w="1560" w:type="dxa"/>
            <w:tcBorders>
              <w:top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cmH</w:t>
            </w:r>
            <w:r w:rsidRPr="00BE000C">
              <w:rPr>
                <w:vertAlign w:val="subscript"/>
              </w:rPr>
              <w:t>2</w:t>
            </w:r>
            <w:r w:rsidRPr="00BE000C">
              <w:t>O</w:t>
            </w:r>
          </w:p>
        </w:tc>
        <w:tc>
          <w:tcPr>
            <w:tcW w:w="5384" w:type="dxa"/>
            <w:tcBorders>
              <w:top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Střední distenzní tlak po ustálení přechodového děje</w:t>
            </w:r>
          </w:p>
        </w:tc>
      </w:tr>
      <w:tr w:rsidR="0087518F" w:rsidRPr="0087518F" w:rsidTr="00111603">
        <w:tc>
          <w:tcPr>
            <w:tcW w:w="1559" w:type="dxa"/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rPr>
                <w:i/>
              </w:rPr>
              <w:t>f</w:t>
            </w:r>
            <w:r w:rsidRPr="00BE000C">
              <w:rPr>
                <w:vertAlign w:val="subscript"/>
              </w:rPr>
              <w:t>HFO</w:t>
            </w:r>
          </w:p>
        </w:tc>
        <w:tc>
          <w:tcPr>
            <w:tcW w:w="1560" w:type="dxa"/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Hz</w:t>
            </w:r>
          </w:p>
        </w:tc>
        <w:tc>
          <w:tcPr>
            <w:tcW w:w="5384" w:type="dxa"/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Frekvence vysokofrekvenčních oscilací</w:t>
            </w:r>
          </w:p>
        </w:tc>
      </w:tr>
      <w:tr w:rsidR="0087518F" w:rsidRPr="0087518F" w:rsidTr="00304BA4">
        <w:tc>
          <w:tcPr>
            <w:tcW w:w="1559" w:type="dxa"/>
            <w:tcBorders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  <w:rPr>
                <w:i/>
              </w:rPr>
            </w:pPr>
            <w:r w:rsidRPr="00BE000C">
              <w:rPr>
                <w:i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1/s</w:t>
            </w:r>
          </w:p>
        </w:tc>
        <w:tc>
          <w:tcPr>
            <w:tcW w:w="5384" w:type="dxa"/>
            <w:tcBorders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Parametr dolnopropustního filtru připojeného k PID regulátoru</w:t>
            </w:r>
          </w:p>
        </w:tc>
      </w:tr>
    </w:tbl>
    <w:p w:rsidR="0087518F" w:rsidRDefault="0087518F" w:rsidP="00CD19A9">
      <w:pPr>
        <w:pStyle w:val="Tabulka-poznmka"/>
      </w:pPr>
    </w:p>
    <w:p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:rsidTr="0063208F">
        <w:tc>
          <w:tcPr>
            <w:tcW w:w="1559" w:type="dxa"/>
            <w:tcBorders>
              <w:top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ALI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Akutní plicní selhání (</w:t>
            </w:r>
            <w:r w:rsidRPr="0087518F">
              <w:rPr>
                <w:i/>
              </w:rPr>
              <w:t>Acute Lung Injury</w:t>
            </w:r>
            <w:r w:rsidRPr="0087518F">
              <w:t>)</w:t>
            </w:r>
          </w:p>
        </w:tc>
      </w:tr>
      <w:tr w:rsidR="0087518F" w:rsidRPr="0087518F" w:rsidTr="00304BA4">
        <w:tc>
          <w:tcPr>
            <w:tcW w:w="1559" w:type="dxa"/>
            <w:tcBorders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Proporcionálně-integračně-derivační</w:t>
            </w:r>
          </w:p>
        </w:tc>
      </w:tr>
    </w:tbl>
    <w:p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4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205843" w:rsidP="00535B82">
      <w:pPr>
        <w:pStyle w:val="Nadpis1"/>
      </w:pPr>
      <w:bookmarkStart w:id="5" w:name="_Toc350012459"/>
      <w:bookmarkStart w:id="6" w:name="_Toc386301757"/>
      <w:bookmarkStart w:id="7" w:name="_Toc480891626"/>
      <w:bookmarkStart w:id="8" w:name="_Toc476327913"/>
      <w:r w:rsidRPr="00535B82">
        <w:t>Úvod</w:t>
      </w:r>
      <w:bookmarkEnd w:id="5"/>
      <w:bookmarkEnd w:id="6"/>
      <w:bookmarkEnd w:id="7"/>
      <w:bookmarkEnd w:id="8"/>
    </w:p>
    <w:p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</w:t>
      </w:r>
      <w:r w:rsidR="004F427A" w:rsidRPr="004F427A">
        <w:rPr>
          <w:highlight w:val="yellow"/>
        </w:rPr>
        <w:t>.</w:t>
      </w:r>
      <w:r w:rsidR="000A7F23">
        <w:rPr>
          <w:highlight w:val="yellow"/>
        </w:rPr>
        <w:t xml:space="preserve"> Obsahuje odstavce motivace, definice zadání práce a strukturu.</w:t>
      </w:r>
      <w:r w:rsidR="004F427A" w:rsidRPr="004F427A">
        <w:rPr>
          <w:highlight w:val="yellow"/>
        </w:rPr>
        <w:t xml:space="preserve"> Obecný úvod má svým rozsahem tvořit velmi malou část celé práce.</w:t>
      </w:r>
    </w:p>
    <w:p w:rsidR="00D80AAB" w:rsidRDefault="00F04056" w:rsidP="00DC6796">
      <w:pPr>
        <w:pStyle w:val="Nadpis4"/>
      </w:pPr>
      <w:r>
        <w:t>Připomenutí</w:t>
      </w:r>
    </w:p>
    <w:p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:rsidR="000A7F23" w:rsidRDefault="000A7F23" w:rsidP="00AD0036">
      <w:pPr>
        <w:pStyle w:val="Nadpis1"/>
      </w:pPr>
      <w:bookmarkStart w:id="9" w:name="_Toc480891627"/>
      <w:bookmarkStart w:id="10" w:name="_Toc386301758"/>
      <w:bookmarkStart w:id="11" w:name="_Toc476327914"/>
      <w:bookmarkStart w:id="12" w:name="_Toc386301760"/>
      <w:r>
        <w:t>Přehled současného stavu</w:t>
      </w:r>
      <w:bookmarkEnd w:id="9"/>
      <w:bookmarkEnd w:id="10"/>
      <w:bookmarkEnd w:id="11"/>
    </w:p>
    <w:p w:rsidR="000A7F23" w:rsidRPr="00905C66" w:rsidRDefault="000A7F23" w:rsidP="000A7F23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:rsidR="000A7F23" w:rsidRPr="00AD0036" w:rsidRDefault="000A7F23" w:rsidP="000A7F23">
      <w:pPr>
        <w:rPr>
          <w:highlight w:val="green"/>
        </w:rPr>
      </w:pPr>
      <w:r w:rsidRPr="005F43F8">
        <w:rPr>
          <w:highlight w:val="green"/>
        </w:rPr>
        <w:t>V závislosti na rozsahu lze tuto část úvodu rozčlenit na podkapitoly, ale není to nutné. Doporučený rozsah je několik stran textu</w:t>
      </w:r>
      <w:r>
        <w:rPr>
          <w:highlight w:val="green"/>
        </w:rPr>
        <w:t xml:space="preserve"> (až 1/4 práce)</w:t>
      </w:r>
      <w:r w:rsidRPr="005F43F8">
        <w:rPr>
          <w:highlight w:val="green"/>
        </w:rPr>
        <w:t>.</w:t>
      </w:r>
    </w:p>
    <w:p w:rsidR="000A7F23" w:rsidRDefault="000A7F23" w:rsidP="00AD0036">
      <w:pPr>
        <w:pStyle w:val="Nadpis1"/>
      </w:pPr>
      <w:bookmarkStart w:id="13" w:name="_Toc386301759"/>
      <w:bookmarkStart w:id="14" w:name="_Toc480891628"/>
      <w:bookmarkStart w:id="15" w:name="_Toc476327915"/>
      <w:r>
        <w:t>Cíle práce</w:t>
      </w:r>
      <w:bookmarkEnd w:id="13"/>
      <w:bookmarkEnd w:id="14"/>
      <w:bookmarkEnd w:id="15"/>
    </w:p>
    <w:p w:rsidR="000A7F23" w:rsidRDefault="000A7F23" w:rsidP="000A7F23">
      <w:pPr>
        <w:pStyle w:val="Normlnbezodsazen"/>
      </w:pPr>
      <w:r w:rsidRPr="00905C66">
        <w:rPr>
          <w:highlight w:val="yellow"/>
        </w:rPr>
        <w:t xml:space="preserve">Zde </w:t>
      </w:r>
      <w:r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:rsidR="00205843" w:rsidRDefault="00205843" w:rsidP="00570D86">
      <w:pPr>
        <w:pStyle w:val="Nadpis1"/>
      </w:pPr>
      <w:bookmarkStart w:id="16" w:name="_Toc476327917"/>
      <w:bookmarkStart w:id="17" w:name="_Toc480891629"/>
      <w:r>
        <w:t>Metody</w:t>
      </w:r>
      <w:bookmarkEnd w:id="12"/>
      <w:bookmarkEnd w:id="16"/>
      <w:r w:rsidR="00375820">
        <w:t xml:space="preserve"> (</w:t>
      </w:r>
      <w:r w:rsidR="00375820" w:rsidRPr="00375820">
        <w:rPr>
          <w:highlight w:val="cyan"/>
        </w:rPr>
        <w:t>Návrh aplikace</w:t>
      </w:r>
      <w:r w:rsidR="00375820">
        <w:t>)</w:t>
      </w:r>
      <w:bookmarkEnd w:id="17"/>
    </w:p>
    <w:p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  <w:r w:rsidR="000A7F23">
        <w:rPr>
          <w:highlight w:val="yellow"/>
        </w:rPr>
        <w:t xml:space="preserve"> </w:t>
      </w:r>
    </w:p>
    <w:p w:rsidR="000A7F23" w:rsidRPr="00375820" w:rsidRDefault="000A7F23" w:rsidP="00375820">
      <w:r w:rsidRPr="00232480">
        <w:rPr>
          <w:highlight w:val="cyan"/>
        </w:rPr>
        <w:t>Pokud se jedná o softwarov</w:t>
      </w:r>
      <w:r w:rsidR="006C2794">
        <w:rPr>
          <w:highlight w:val="cyan"/>
        </w:rPr>
        <w:t>é</w:t>
      </w:r>
      <w:r w:rsidRPr="00232480">
        <w:rPr>
          <w:highlight w:val="cyan"/>
        </w:rPr>
        <w:t xml:space="preserve"> projekty, kapitola by se měla nazvat návrh aplikace (příp. návrh software) a </w:t>
      </w:r>
      <w:r w:rsidR="006C2794">
        <w:rPr>
          <w:highlight w:val="cyan"/>
        </w:rPr>
        <w:t xml:space="preserve">měla by </w:t>
      </w:r>
      <w:r w:rsidRPr="00232480">
        <w:rPr>
          <w:highlight w:val="cyan"/>
        </w:rPr>
        <w:t>obsahovat podkapitoly</w:t>
      </w:r>
      <w:r w:rsidR="00375820" w:rsidRPr="00232480">
        <w:rPr>
          <w:highlight w:val="cyan"/>
        </w:rPr>
        <w:t>: Analýza požadavků, Funkční specifikace a Technická specifikace</w:t>
      </w:r>
      <w:r w:rsidR="00232480" w:rsidRPr="00232480">
        <w:rPr>
          <w:highlight w:val="cyan"/>
        </w:rPr>
        <w:t>, apod.</w:t>
      </w:r>
    </w:p>
    <w:p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tab/>
      </w:r>
      <w:r w:rsidR="00717967" w:rsidRPr="0041362F">
        <w:rPr>
          <w:position w:val="-24"/>
          <w:highlight w:val="green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31.7pt" o:ole="">
            <v:imagedata r:id="rId15" o:title=""/>
          </v:shape>
          <o:OLEObject Type="Embed" ProgID="Equation.DSMT4" ShapeID="_x0000_i1025" DrawAspect="Content" ObjectID="_1757964530" r:id="rId16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:rsidR="00056239" w:rsidRDefault="00717967" w:rsidP="00056239">
      <w:pPr>
        <w:pStyle w:val="Normlnbezodsazen"/>
        <w:rPr>
          <w:highlight w:val="green"/>
        </w:r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r w:rsidR="00FC2A67" w:rsidRPr="0041362F">
        <w:rPr>
          <w:highlight w:val="green"/>
        </w:rPr>
        <w:t xml:space="preserve">je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r w:rsidR="00F14A23" w:rsidRPr="0041362F">
        <w:rPr>
          <w:i/>
          <w:highlight w:val="green"/>
        </w:rPr>
        <w:t>MathType</w:t>
      </w:r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:rsidR="00375820" w:rsidRDefault="00375820" w:rsidP="00375820">
      <w:pPr>
        <w:rPr>
          <w:highlight w:val="green"/>
        </w:rPr>
      </w:pPr>
    </w:p>
    <w:p w:rsidR="00375820" w:rsidRDefault="00375820" w:rsidP="00375820">
      <w:pPr>
        <w:rPr>
          <w:highlight w:val="green"/>
        </w:rPr>
      </w:pPr>
    </w:p>
    <w:p w:rsidR="00375820" w:rsidRPr="00375820" w:rsidRDefault="00375820" w:rsidP="00375820">
      <w:pPr>
        <w:pStyle w:val="Nadpis1"/>
        <w:rPr>
          <w:highlight w:val="cyan"/>
        </w:rPr>
      </w:pPr>
      <w:bookmarkStart w:id="18" w:name="_Toc480891630"/>
      <w:r w:rsidRPr="00375820">
        <w:rPr>
          <w:highlight w:val="cyan"/>
        </w:rPr>
        <w:t>Implementace</w:t>
      </w:r>
      <w:bookmarkEnd w:id="18"/>
    </w:p>
    <w:p w:rsidR="00375820" w:rsidRDefault="008220B3" w:rsidP="006C2794">
      <w:pPr>
        <w:rPr>
          <w:highlight w:val="cyan"/>
        </w:rPr>
      </w:pPr>
      <w:r>
        <w:rPr>
          <w:noProof/>
          <w:lang w:eastAsia="cs-C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D4C56CD" wp14:editId="54AAE896">
                <wp:simplePos x="0" y="0"/>
                <wp:positionH relativeFrom="column">
                  <wp:posOffset>139700</wp:posOffset>
                </wp:positionH>
                <wp:positionV relativeFrom="paragraph">
                  <wp:posOffset>2640330</wp:posOffset>
                </wp:positionV>
                <wp:extent cx="5029200" cy="635"/>
                <wp:effectExtent l="0" t="0" r="0" b="0"/>
                <wp:wrapSquare wrapText="bothSides"/>
                <wp:docPr id="1" name="Textové po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220B3" w:rsidRPr="008220B3" w:rsidRDefault="008220B3" w:rsidP="008220B3">
                            <w:pPr>
                              <w:pStyle w:val="Titulek"/>
                              <w:rPr>
                                <w:noProof/>
                                <w:sz w:val="24"/>
                              </w:rPr>
                            </w:pPr>
                            <w:r>
                              <w:t xml:space="preserve">Kód </w:t>
                            </w:r>
                            <w:fldSimple w:instr=" STYLEREF 1 \s ">
                              <w:r>
                                <w:rPr>
                                  <w:noProof/>
                                </w:rPr>
                                <w:t>5</w:t>
                              </w:r>
                            </w:fldSimple>
                            <w:r>
                              <w:t>.</w:t>
                            </w:r>
                            <w:fldSimple w:instr=" SEQ Kód \* ARABIC \s 1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>: Výpočet faktoriálu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D4C56CD" id="_x0000_t202" coordsize="21600,21600" o:spt="202" path="m,l,21600r21600,l21600,xe">
                <v:stroke joinstyle="miter"/>
                <v:path gradientshapeok="t" o:connecttype="rect"/>
              </v:shapetype>
              <v:shape id="Textové pole 1" o:spid="_x0000_s1026" type="#_x0000_t202" style="position:absolute;left:0;text-align:left;margin-left:11pt;margin-top:207.9pt;width:396pt;height: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" stroked="f">
                <v:textbox style="mso-fit-shape-to-text:t" inset="0,0,0,0">
                  <w:txbxContent>
                    <w:p w:rsidR="008220B3" w:rsidRPr="008220B3" w:rsidRDefault="008220B3" w:rsidP="008220B3">
                      <w:pPr>
                        <w:pStyle w:val="Titulek"/>
                        <w:rPr>
                          <w:noProof/>
                          <w:sz w:val="24"/>
                        </w:rPr>
                      </w:pPr>
                      <w:r>
                        <w:t xml:space="preserve">Kód </w:t>
                      </w:r>
                      <w:fldSimple w:instr=" STYLEREF 1 \s ">
                        <w:r>
                          <w:rPr>
                            <w:noProof/>
                          </w:rPr>
                          <w:t>5</w:t>
                        </w:r>
                      </w:fldSimple>
                      <w:r>
                        <w:t>.</w:t>
                      </w:r>
                      <w:fldSimple w:instr=" SEQ Kód \* ARABIC \s 1 ">
                        <w:r>
                          <w:rPr>
                            <w:noProof/>
                          </w:rPr>
                          <w:t>1</w:t>
                        </w:r>
                      </w:fldSimple>
                      <w:r>
                        <w:t>: Výpočet faktoriálu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220B3">
        <w:rPr>
          <w:noProof/>
          <w:highlight w:val="cyan"/>
          <w:lang w:eastAsia="cs-CZ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139700</wp:posOffset>
                </wp:positionH>
                <wp:positionV relativeFrom="paragraph">
                  <wp:posOffset>1769110</wp:posOffset>
                </wp:positionV>
                <wp:extent cx="5029200" cy="1404620"/>
                <wp:effectExtent l="0" t="0" r="19050" b="24130"/>
                <wp:wrapSquare wrapText="bothSides"/>
                <wp:docPr id="217" name="Textové po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9200" cy="140462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20B3" w:rsidRPr="008220B3" w:rsidRDefault="008220B3" w:rsidP="008220B3">
                            <w:pPr>
                              <w:keepNext/>
                              <w:spacing w:after="0" w:line="240" w:lineRule="auto"/>
                              <w:ind w:firstLine="0"/>
                              <w:rPr>
                                <w:rFonts w:ascii="Consolas" w:hAnsi="Consolas" w:cs="Consolas"/>
                                <w:lang w:val="en-US"/>
                              </w:rPr>
                            </w:pPr>
                            <w:r w:rsidRPr="008220B3">
                              <w:rPr>
                                <w:rFonts w:ascii="Consolas" w:hAnsi="Consolas" w:cs="Consolas"/>
                              </w:rPr>
                              <w:t>int n</w:t>
                            </w: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=10, F=1;</w:t>
                            </w:r>
                          </w:p>
                          <w:p w:rsidR="008220B3" w:rsidRPr="008220B3" w:rsidRDefault="008220B3" w:rsidP="008220B3">
                            <w:pPr>
                              <w:keepNext/>
                              <w:spacing w:after="0" w:line="240" w:lineRule="auto"/>
                              <w:ind w:firstLine="0"/>
                              <w:rPr>
                                <w:rFonts w:ascii="Consolas" w:hAnsi="Consolas" w:cs="Consolas"/>
                                <w:lang w:val="en-US"/>
                              </w:rPr>
                            </w:pP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for(int i=2; i&lt;=n; i++){</w:t>
                            </w:r>
                          </w:p>
                          <w:p w:rsidR="008220B3" w:rsidRPr="008220B3" w:rsidRDefault="008220B3" w:rsidP="008220B3">
                            <w:pPr>
                              <w:spacing w:after="0" w:line="240" w:lineRule="auto"/>
                              <w:ind w:firstLine="0"/>
                              <w:rPr>
                                <w:rFonts w:ascii="Consolas" w:hAnsi="Consolas" w:cs="Consolas"/>
                                <w:lang w:val="en-US"/>
                              </w:rPr>
                            </w:pP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ab/>
                              <w:t>F = F * i;</w:t>
                            </w:r>
                          </w:p>
                          <w:p w:rsidR="008220B3" w:rsidRDefault="008220B3" w:rsidP="008220B3">
                            <w:pPr>
                              <w:spacing w:after="0" w:line="240" w:lineRule="auto"/>
                              <w:ind w:firstLine="0"/>
                            </w:pP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ové pole 2" o:spid="_x0000_s1027" type="#_x0000_t202" style="position:absolute;left:0;text-align:left;margin-left:11pt;margin-top:139.3pt;width:396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" fillcolor="#dbe5f1 [660]" strokecolor="white [3212]">
                <v:textbox style="mso-fit-shape-to-text:t">
                  <w:txbxContent>
                    <w:p w:rsidR="008220B3" w:rsidRPr="008220B3" w:rsidRDefault="008220B3" w:rsidP="008220B3">
                      <w:pPr>
                        <w:keepNext/>
                        <w:spacing w:after="0" w:line="240" w:lineRule="auto"/>
                        <w:ind w:firstLine="0"/>
                        <w:rPr>
                          <w:rFonts w:ascii="Consolas" w:hAnsi="Consolas" w:cs="Consolas"/>
                          <w:lang w:val="en-US"/>
                        </w:rPr>
                      </w:pPr>
                      <w:r w:rsidRPr="008220B3">
                        <w:rPr>
                          <w:rFonts w:ascii="Consolas" w:hAnsi="Consolas" w:cs="Consolas"/>
                        </w:rPr>
                        <w:t>int n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=10, F=1;</w:t>
                      </w:r>
                    </w:p>
                    <w:p w:rsidR="008220B3" w:rsidRPr="008220B3" w:rsidRDefault="008220B3" w:rsidP="008220B3">
                      <w:pPr>
                        <w:keepNext/>
                        <w:spacing w:after="0" w:line="240" w:lineRule="auto"/>
                        <w:ind w:firstLine="0"/>
                        <w:rPr>
                          <w:rFonts w:ascii="Consolas" w:hAnsi="Consolas" w:cs="Consolas"/>
                          <w:lang w:val="en-US"/>
                        </w:rPr>
                      </w:pP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for(int i=2; i&lt;=n; i++){</w:t>
                      </w:r>
                    </w:p>
                    <w:p w:rsidR="008220B3" w:rsidRPr="008220B3" w:rsidRDefault="008220B3" w:rsidP="008220B3">
                      <w:pPr>
                        <w:spacing w:after="0" w:line="240" w:lineRule="auto"/>
                        <w:ind w:firstLine="0"/>
                        <w:rPr>
                          <w:rFonts w:ascii="Consolas" w:hAnsi="Consolas" w:cs="Consolas"/>
                          <w:lang w:val="en-US"/>
                        </w:rPr>
                      </w:pP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ab/>
                        <w:t>F = F * i;</w:t>
                      </w:r>
                    </w:p>
                    <w:p w:rsidR="008220B3" w:rsidRDefault="008220B3" w:rsidP="008220B3">
                      <w:pPr>
                        <w:spacing w:after="0" w:line="240" w:lineRule="auto"/>
                        <w:ind w:firstLine="0"/>
                      </w:pP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}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75820">
        <w:rPr>
          <w:highlight w:val="cyan"/>
        </w:rPr>
        <w:t>K</w:t>
      </w:r>
      <w:r w:rsidR="00375820" w:rsidRPr="00375820">
        <w:rPr>
          <w:highlight w:val="cyan"/>
        </w:rPr>
        <w:t>ap</w:t>
      </w:r>
      <w:r w:rsidR="00375820">
        <w:rPr>
          <w:highlight w:val="cyan"/>
        </w:rPr>
        <w:t>itola pro SW projekty. Měla by sloužit jako programátorský dokumentace pro programátora, kde by byl</w:t>
      </w:r>
      <w:r w:rsidR="00232480">
        <w:rPr>
          <w:highlight w:val="cyan"/>
        </w:rPr>
        <w:t>a</w:t>
      </w:r>
      <w:r w:rsidR="00375820">
        <w:rPr>
          <w:highlight w:val="cyan"/>
        </w:rPr>
        <w:t xml:space="preserve"> popsán</w:t>
      </w:r>
      <w:r w:rsidR="00232480">
        <w:rPr>
          <w:highlight w:val="cyan"/>
        </w:rPr>
        <w:t>a</w:t>
      </w:r>
      <w:r w:rsidR="00375820">
        <w:rPr>
          <w:highlight w:val="cyan"/>
        </w:rPr>
        <w:t xml:space="preserve"> jednotliv</w:t>
      </w:r>
      <w:r w:rsidR="00232480">
        <w:rPr>
          <w:highlight w:val="cyan"/>
        </w:rPr>
        <w:t>á</w:t>
      </w:r>
      <w:r w:rsidR="00375820">
        <w:rPr>
          <w:highlight w:val="cyan"/>
        </w:rPr>
        <w:t xml:space="preserve"> </w:t>
      </w:r>
      <w:r w:rsidR="00232480">
        <w:rPr>
          <w:highlight w:val="cyan"/>
        </w:rPr>
        <w:t>rozhraní</w:t>
      </w:r>
      <w:r w:rsidR="00375820">
        <w:rPr>
          <w:highlight w:val="cyan"/>
        </w:rPr>
        <w:t>, konkrétní třídy, struktura programu. Měla by také popsat způsob nasazení a upozornit na místa, kde je možné software modifikovat. Může obsahovat malé kusy kódu, případně zajímavé implementace algoritmů.</w:t>
      </w:r>
      <w:r w:rsidR="00945E4A">
        <w:rPr>
          <w:highlight w:val="cyan"/>
        </w:rPr>
        <w:t xml:space="preserve"> Mělo by </w:t>
      </w:r>
      <w:r w:rsidR="00232480">
        <w:rPr>
          <w:highlight w:val="cyan"/>
        </w:rPr>
        <w:t xml:space="preserve">zde </w:t>
      </w:r>
      <w:r w:rsidR="00945E4A">
        <w:rPr>
          <w:highlight w:val="cyan"/>
        </w:rPr>
        <w:t>být také definováno</w:t>
      </w:r>
      <w:r w:rsidR="00232480">
        <w:rPr>
          <w:highlight w:val="cyan"/>
        </w:rPr>
        <w:t>,</w:t>
      </w:r>
      <w:r w:rsidR="00945E4A">
        <w:rPr>
          <w:highlight w:val="cyan"/>
        </w:rPr>
        <w:t xml:space="preserve"> pod jakou licenční lze šířit zdrojové kódy. Pro Bc práce se doporučuje jedna z  licencí (</w:t>
      </w:r>
      <w:r w:rsidR="00483B8C">
        <w:rPr>
          <w:highlight w:val="cyan"/>
        </w:rPr>
        <w:t xml:space="preserve">MIT, </w:t>
      </w:r>
      <w:r w:rsidR="00945E4A">
        <w:rPr>
          <w:highlight w:val="cyan"/>
        </w:rPr>
        <w:t>Apache,</w:t>
      </w:r>
      <w:r w:rsidR="00483B8C">
        <w:rPr>
          <w:highlight w:val="cyan"/>
        </w:rPr>
        <w:t xml:space="preserve"> BSD,</w:t>
      </w:r>
      <w:r w:rsidR="00945E4A">
        <w:rPr>
          <w:highlight w:val="cyan"/>
        </w:rPr>
        <w:t xml:space="preserve"> </w:t>
      </w:r>
      <w:r w:rsidR="00483B8C">
        <w:rPr>
          <w:highlight w:val="cyan"/>
        </w:rPr>
        <w:t>GNU GPL, apod.)</w:t>
      </w:r>
      <w:r w:rsidR="006C2794">
        <w:rPr>
          <w:highlight w:val="cyan"/>
        </w:rPr>
        <w:t xml:space="preserve"> </w:t>
      </w:r>
      <w:r w:rsidR="00232480">
        <w:rPr>
          <w:highlight w:val="cyan"/>
        </w:rPr>
        <w:t>Zmíně</w:t>
      </w:r>
      <w:r w:rsidR="006C2794">
        <w:rPr>
          <w:highlight w:val="cyan"/>
        </w:rPr>
        <w:t>n</w:t>
      </w:r>
      <w:r w:rsidR="00232480">
        <w:rPr>
          <w:highlight w:val="cyan"/>
        </w:rPr>
        <w:t>á licence by se také měla zmínit v závěru práce.</w:t>
      </w:r>
    </w:p>
    <w:p w:rsidR="008220B3" w:rsidRDefault="008220B3" w:rsidP="006C2794">
      <w:pPr>
        <w:rPr>
          <w:highlight w:val="cyan"/>
        </w:rPr>
      </w:pP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3"/>
      </w:tblGrid>
      <w:tr w:rsidR="006C2794" w:rsidTr="006C2794">
        <w:tc>
          <w:tcPr>
            <w:tcW w:w="8493" w:type="dxa"/>
          </w:tcPr>
          <w:p w:rsidR="008220B3" w:rsidRPr="008220B3" w:rsidRDefault="008220B3" w:rsidP="008220B3">
            <w:pPr>
              <w:keepNext/>
              <w:ind w:firstLine="0"/>
              <w:rPr>
                <w:rFonts w:ascii="Consolas" w:hAnsi="Consolas" w:cs="Consolas"/>
                <w:highlight w:val="cyan"/>
                <w:lang w:val="en-US"/>
              </w:rPr>
            </w:pPr>
          </w:p>
        </w:tc>
      </w:tr>
      <w:tr w:rsidR="008220B3" w:rsidTr="006C2794">
        <w:tc>
          <w:tcPr>
            <w:tcW w:w="8493" w:type="dxa"/>
          </w:tcPr>
          <w:p w:rsidR="008220B3" w:rsidRDefault="008220B3" w:rsidP="006C2794">
            <w:pPr>
              <w:keepNext/>
              <w:ind w:firstLine="0"/>
              <w:rPr>
                <w:rFonts w:ascii="Consolas" w:hAnsi="Consolas" w:cs="Consolas"/>
                <w:highlight w:val="cyan"/>
              </w:rPr>
            </w:pPr>
          </w:p>
        </w:tc>
      </w:tr>
    </w:tbl>
    <w:p w:rsidR="00945E4A" w:rsidRDefault="00945E4A" w:rsidP="00945E4A">
      <w:pPr>
        <w:pStyle w:val="Nadpis1"/>
        <w:rPr>
          <w:highlight w:val="cyan"/>
        </w:rPr>
      </w:pPr>
      <w:bookmarkStart w:id="19" w:name="_Toc480891631"/>
      <w:r>
        <w:rPr>
          <w:highlight w:val="cyan"/>
        </w:rPr>
        <w:t>Uživatelská dokumentace</w:t>
      </w:r>
      <w:bookmarkEnd w:id="19"/>
    </w:p>
    <w:p w:rsidR="00945E4A" w:rsidRPr="00375820" w:rsidRDefault="00945E4A" w:rsidP="00945E4A">
      <w:pPr>
        <w:rPr>
          <w:highlight w:val="cyan"/>
        </w:rPr>
        <w:sectPr w:rsidR="00945E4A" w:rsidRPr="00375820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>
        <w:rPr>
          <w:highlight w:val="cyan"/>
        </w:rPr>
        <w:t>Manuál pro práci s aplikaci. Mj. se v této kapitole prezentuje vzhled a ergonomičnost aplikace.</w:t>
      </w:r>
    </w:p>
    <w:p w:rsidR="00205843" w:rsidRDefault="00205843" w:rsidP="00570D86">
      <w:pPr>
        <w:pStyle w:val="Nadpis1"/>
      </w:pPr>
      <w:bookmarkStart w:id="20" w:name="_Toc386301761"/>
      <w:bookmarkStart w:id="21" w:name="_Toc476327918"/>
      <w:bookmarkStart w:id="22" w:name="_Toc480891632"/>
      <w:r>
        <w:t>Výsledky</w:t>
      </w:r>
      <w:bookmarkEnd w:id="20"/>
      <w:bookmarkEnd w:id="21"/>
      <w:r w:rsidR="00375820">
        <w:t xml:space="preserve"> (</w:t>
      </w:r>
      <w:r w:rsidR="00375820" w:rsidRPr="00375820">
        <w:rPr>
          <w:highlight w:val="cyan"/>
        </w:rPr>
        <w:t>Testování</w:t>
      </w:r>
      <w:r w:rsidR="00375820">
        <w:t>)</w:t>
      </w:r>
      <w:bookmarkEnd w:id="22"/>
    </w:p>
    <w:p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:rsidR="00375820" w:rsidRPr="00375820" w:rsidRDefault="00375820" w:rsidP="00F47FBC">
      <w:pPr>
        <w:rPr>
          <w:highlight w:val="cyan"/>
        </w:rPr>
      </w:pPr>
      <w:r w:rsidRPr="00375820">
        <w:rPr>
          <w:highlight w:val="cyan"/>
        </w:rPr>
        <w:t>Pro SW projekt kapitola popisuje</w:t>
      </w:r>
      <w:r w:rsidR="00945E4A">
        <w:rPr>
          <w:highlight w:val="cyan"/>
        </w:rPr>
        <w:t>, jak byla aplikace testována, kde byla nasazena.</w:t>
      </w:r>
    </w:p>
    <w:p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</w:t>
      </w:r>
      <w:r w:rsidR="004B3494">
        <w:rPr>
          <w:highlight w:val="yellow"/>
        </w:rPr>
        <w:t xml:space="preserve">, </w:t>
      </w:r>
      <w:r w:rsidR="004B3494" w:rsidRPr="004B3494">
        <w:rPr>
          <w:color w:val="C00000"/>
          <w:highlight w:val="yellow"/>
        </w:rPr>
        <w:t>vkládá pravým tlačítkem na obrázek a vložit titulek</w:t>
      </w:r>
      <w:r w:rsidRPr="00F47FBC">
        <w:rPr>
          <w:highlight w:val="yellow"/>
        </w:rPr>
        <w:t>,</w:t>
      </w:r>
      <w:r w:rsidR="004B3494">
        <w:rPr>
          <w:highlight w:val="yellow"/>
        </w:rPr>
        <w:t xml:space="preserve"> následně se na ně vkládají křížové odkazy </w:t>
      </w:r>
      <w:r w:rsidR="00C02B6E">
        <w:rPr>
          <w:highlight w:val="yellow"/>
        </w:rPr>
        <w:fldChar w:fldCharType="begin"/>
      </w:r>
      <w:r w:rsidR="00C02B6E">
        <w:rPr>
          <w:highlight w:val="yellow"/>
        </w:rPr>
        <w:instrText xml:space="preserve"> REF _Ref480895398 \h </w:instrText>
      </w:r>
      <w:r w:rsidR="00C02B6E">
        <w:rPr>
          <w:highlight w:val="yellow"/>
        </w:rPr>
      </w:r>
      <w:r w:rsidR="00C02B6E">
        <w:rPr>
          <w:highlight w:val="yellow"/>
        </w:rPr>
        <w:fldChar w:fldCharType="separate"/>
      </w:r>
      <w:r w:rsidR="00C02B6E" w:rsidRPr="00C02B6E">
        <w:rPr>
          <w:highlight w:val="yellow"/>
        </w:rPr>
        <w:t xml:space="preserve">Obrázek </w:t>
      </w:r>
      <w:r w:rsidR="00C02B6E" w:rsidRPr="00C02B6E">
        <w:rPr>
          <w:noProof/>
          <w:highlight w:val="yellow"/>
        </w:rPr>
        <w:t>7</w:t>
      </w:r>
      <w:r w:rsidR="00C02B6E" w:rsidRPr="00C02B6E">
        <w:rPr>
          <w:highlight w:val="yellow"/>
        </w:rPr>
        <w:t>.</w:t>
      </w:r>
      <w:r w:rsidR="00C02B6E" w:rsidRPr="00C02B6E">
        <w:rPr>
          <w:noProof/>
          <w:highlight w:val="yellow"/>
        </w:rPr>
        <w:t>1</w:t>
      </w:r>
      <w:r w:rsidR="00C02B6E">
        <w:rPr>
          <w:highlight w:val="yellow"/>
        </w:rPr>
        <w:fldChar w:fldCharType="end"/>
      </w:r>
      <w:r w:rsidR="00C02B6E">
        <w:t>.</w:t>
      </w:r>
    </w:p>
    <w:p w:rsidR="00C02B6E" w:rsidRDefault="00F47FBC" w:rsidP="00C02B6E">
      <w:pPr>
        <w:pStyle w:val="Obrzek"/>
        <w:keepNext/>
      </w:pPr>
      <w:r w:rsidRPr="0007276E">
        <w:drawing>
          <wp:inline distT="0" distB="0" distL="0" distR="0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B6E" w:rsidRDefault="00C02B6E" w:rsidP="00C02B6E">
      <w:pPr>
        <w:pStyle w:val="Titulek"/>
      </w:pPr>
      <w:bookmarkStart w:id="23" w:name="_Ref480895398"/>
      <w:r w:rsidRPr="00C02B6E">
        <w:rPr>
          <w:highlight w:val="yellow"/>
        </w:rPr>
        <w:t xml:space="preserve">Obrázek </w:t>
      </w:r>
      <w:r w:rsidRPr="00C02B6E">
        <w:rPr>
          <w:highlight w:val="yellow"/>
        </w:rPr>
        <w:fldChar w:fldCharType="begin"/>
      </w:r>
      <w:r w:rsidRPr="00C02B6E">
        <w:rPr>
          <w:highlight w:val="yellow"/>
        </w:rPr>
        <w:instrText xml:space="preserve"> STYLEREF 1 \s </w:instrText>
      </w:r>
      <w:r w:rsidRPr="00C02B6E">
        <w:rPr>
          <w:highlight w:val="yellow"/>
        </w:rPr>
        <w:fldChar w:fldCharType="separate"/>
      </w:r>
      <w:r w:rsidRPr="00C02B6E">
        <w:rPr>
          <w:noProof/>
          <w:highlight w:val="yellow"/>
        </w:rPr>
        <w:t>7</w:t>
      </w:r>
      <w:r w:rsidRPr="00C02B6E">
        <w:rPr>
          <w:highlight w:val="yellow"/>
        </w:rPr>
        <w:fldChar w:fldCharType="end"/>
      </w:r>
      <w:r w:rsidRPr="00C02B6E">
        <w:rPr>
          <w:highlight w:val="yellow"/>
        </w:rPr>
        <w:t>.</w:t>
      </w:r>
      <w:r w:rsidRPr="00C02B6E">
        <w:rPr>
          <w:highlight w:val="yellow"/>
        </w:rPr>
        <w:fldChar w:fldCharType="begin"/>
      </w:r>
      <w:r w:rsidRPr="00C02B6E">
        <w:rPr>
          <w:highlight w:val="yellow"/>
        </w:rPr>
        <w:instrText xml:space="preserve"> SEQ Obrázek \* ARABIC \s 1 </w:instrText>
      </w:r>
      <w:r w:rsidRPr="00C02B6E">
        <w:rPr>
          <w:highlight w:val="yellow"/>
        </w:rPr>
        <w:fldChar w:fldCharType="separate"/>
      </w:r>
      <w:r w:rsidRPr="00C02B6E">
        <w:rPr>
          <w:noProof/>
          <w:highlight w:val="yellow"/>
        </w:rPr>
        <w:t>1</w:t>
      </w:r>
      <w:r w:rsidRPr="00C02B6E">
        <w:rPr>
          <w:highlight w:val="yellow"/>
        </w:rPr>
        <w:fldChar w:fldCharType="end"/>
      </w:r>
      <w:bookmarkEnd w:id="23"/>
      <w:r w:rsidRPr="00C02B6E">
        <w:rPr>
          <w:noProof/>
          <w:highlight w:val="yellow"/>
        </w:rPr>
        <w:t>:</w:t>
      </w:r>
      <w:r w:rsidRPr="00C02B6E">
        <w:rPr>
          <w:highlight w:val="yellow"/>
        </w:rPr>
        <w:t xml:space="preserve"> Tulipány před ozářením kryptonitem. Fotografie: autor</w:t>
      </w:r>
    </w:p>
    <w:p w:rsidR="00205843" w:rsidRPr="0049290C" w:rsidRDefault="00F47FBC" w:rsidP="00F47FBC">
      <w:pPr>
        <w:rPr>
          <w:highlight w:val="green"/>
        </w:rPr>
      </w:pPr>
      <w:r w:rsidRPr="0049290C">
        <w:rPr>
          <w:highlight w:val="green"/>
        </w:rPr>
        <w:t>Obrázky</w:t>
      </w:r>
      <w:r w:rsidR="00C02B6E">
        <w:rPr>
          <w:highlight w:val="green"/>
        </w:rPr>
        <w:t xml:space="preserve"> by se měly</w:t>
      </w:r>
      <w:r w:rsidRPr="0049290C">
        <w:rPr>
          <w:highlight w:val="green"/>
        </w:rPr>
        <w:t xml:space="preserve"> </w:t>
      </w:r>
      <w:r w:rsidR="00B10BD3">
        <w:rPr>
          <w:highlight w:val="green"/>
        </w:rPr>
        <w:t>čísl</w:t>
      </w:r>
      <w:r w:rsidR="00C02B6E">
        <w:rPr>
          <w:highlight w:val="green"/>
        </w:rPr>
        <w:t>ovat automaticky</w:t>
      </w:r>
      <w:r w:rsidR="00B10BD3">
        <w:rPr>
          <w:highlight w:val="green"/>
        </w:rPr>
        <w:t xml:space="preserve">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3 atd.</w:t>
      </w:r>
      <w:r w:rsidR="00C02B6E">
        <w:rPr>
          <w:highlight w:val="green"/>
        </w:rPr>
        <w:t xml:space="preserve"> </w:t>
      </w:r>
      <w:r w:rsidRPr="0049290C">
        <w:rPr>
          <w:highlight w:val="green"/>
        </w:rPr>
        <w:t xml:space="preserve"> Podrobněji viz dokument </w:t>
      </w:r>
      <w:r w:rsidRPr="0049290C">
        <w:rPr>
          <w:i/>
          <w:highlight w:val="green"/>
        </w:rPr>
        <w:t>Často kladené dotazy týkající se psaní diplomové práce</w:t>
      </w:r>
      <w:r w:rsidRPr="0049290C">
        <w:rPr>
          <w:highlight w:val="green"/>
        </w:rPr>
        <w:t>, dostupný na:</w:t>
      </w:r>
    </w:p>
    <w:p w:rsidR="00EE26B6" w:rsidRDefault="00EE26B6" w:rsidP="0049290C">
      <w:pPr>
        <w:ind w:firstLine="0"/>
        <w:rPr>
          <w:rStyle w:val="Hypertextovodkaz"/>
          <w:highlight w:val="green"/>
        </w:rPr>
      </w:pPr>
      <w:r w:rsidRPr="000B39C5">
        <w:rPr>
          <w:highlight w:val="green"/>
        </w:rPr>
        <w:t>https://predmety.fbmi.cvut.cz/cs/17pmbds2</w:t>
      </w:r>
    </w:p>
    <w:p w:rsidR="00C02B6E" w:rsidRDefault="00A206DC" w:rsidP="00C02B6E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</w:t>
      </w:r>
      <w:r w:rsidR="00C02B6E">
        <w:rPr>
          <w:highlight w:val="green"/>
        </w:rPr>
        <w:t xml:space="preserve"> </w:t>
      </w:r>
      <w:r w:rsidR="00C02B6E" w:rsidRPr="00C02B6E">
        <w:rPr>
          <w:highlight w:val="green"/>
        </w:rPr>
        <w:fldChar w:fldCharType="begin"/>
      </w:r>
      <w:r w:rsidR="00C02B6E" w:rsidRPr="00C02B6E">
        <w:rPr>
          <w:highlight w:val="green"/>
        </w:rPr>
        <w:instrText xml:space="preserve"> REF _Ref480895286 \h  \* MERGEFORMAT </w:instrText>
      </w:r>
      <w:r w:rsidR="00C02B6E" w:rsidRPr="00C02B6E">
        <w:rPr>
          <w:highlight w:val="green"/>
        </w:rPr>
      </w:r>
      <w:r w:rsidR="00C02B6E" w:rsidRPr="00C02B6E">
        <w:rPr>
          <w:highlight w:val="green"/>
        </w:rPr>
        <w:fldChar w:fldCharType="separate"/>
      </w:r>
      <w:r w:rsidR="00C02B6E" w:rsidRPr="00C02B6E">
        <w:t xml:space="preserve">Tabulka </w:t>
      </w:r>
      <w:r w:rsidR="00C02B6E" w:rsidRPr="00C02B6E">
        <w:rPr>
          <w:noProof/>
        </w:rPr>
        <w:t>7</w:t>
      </w:r>
      <w:r w:rsidR="00C02B6E" w:rsidRPr="00C02B6E">
        <w:t>.</w:t>
      </w:r>
      <w:r w:rsidR="00C02B6E" w:rsidRPr="00C02B6E">
        <w:rPr>
          <w:noProof/>
        </w:rPr>
        <w:t>1</w:t>
      </w:r>
      <w:r w:rsidR="00C02B6E" w:rsidRPr="00C02B6E">
        <w:rPr>
          <w:highlight w:val="green"/>
        </w:rPr>
        <w:fldChar w:fldCharType="end"/>
      </w:r>
      <w:r w:rsidRPr="00361D1D">
        <w:rPr>
          <w:highlight w:val="green"/>
        </w:rPr>
        <w:t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:rsidR="00C02B6E" w:rsidRDefault="00C02B6E" w:rsidP="00C02B6E"/>
    <w:p w:rsidR="00C02B6E" w:rsidRDefault="00C02B6E" w:rsidP="00C02B6E">
      <w:pPr>
        <w:pStyle w:val="Titulek"/>
        <w:keepNext/>
      </w:pPr>
      <w:bookmarkStart w:id="24" w:name="_Ref480895286"/>
      <w:r w:rsidRPr="00C02B6E">
        <w:t xml:space="preserve">Tabulka </w:t>
      </w:r>
      <w:fldSimple w:instr=" STYLEREF 1 \s ">
        <w:r w:rsidRPr="00C02B6E">
          <w:rPr>
            <w:noProof/>
          </w:rPr>
          <w:t>7</w:t>
        </w:r>
      </w:fldSimple>
      <w:r w:rsidRPr="00C02B6E">
        <w:t>.</w:t>
      </w:r>
      <w:fldSimple w:instr=" SEQ Tabulka \* ARABIC \s 1 ">
        <w:r w:rsidRPr="00C02B6E">
          <w:rPr>
            <w:noProof/>
          </w:rPr>
          <w:t>1</w:t>
        </w:r>
      </w:fldSimple>
      <w:bookmarkEnd w:id="24"/>
      <w:r w:rsidRPr="00C02B6E">
        <w:t xml:space="preserve">: </w:t>
      </w:r>
      <w:r w:rsidRPr="00A826A8">
        <w:t xml:space="preserve">Reakční čas </w:t>
      </w:r>
      <w:r w:rsidRPr="00A826A8">
        <w:rPr>
          <w:i/>
          <w:iCs/>
        </w:rPr>
        <w:t>T</w:t>
      </w:r>
      <w:r w:rsidRPr="00A826A8">
        <w:rPr>
          <w:vertAlign w:val="subscript"/>
        </w:rPr>
        <w:t>20</w:t>
      </w:r>
      <w:r w:rsidRPr="00A826A8">
        <w:t xml:space="preserve"> signálu periferní saturace kyslíkem, </w:t>
      </w:r>
      <w:r w:rsidRPr="00A826A8">
        <w:rPr>
          <w:i/>
          <w:iCs/>
        </w:rPr>
        <w:t>Sp</w:t>
      </w:r>
      <w:r w:rsidRPr="00A826A8">
        <w:t>O</w:t>
      </w:r>
      <w:r w:rsidRPr="00A826A8">
        <w:rPr>
          <w:vertAlign w:val="subscript"/>
        </w:rPr>
        <w:t>2</w:t>
      </w:r>
      <w:r w:rsidRPr="00A826A8">
        <w:t>, měřený třemi různými přístroji</w:t>
      </w:r>
      <w: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ED6CB6" w:rsidRPr="00A826A8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r w:rsidRPr="00304BA4">
              <w:rPr>
                <w:i/>
              </w:rPr>
              <w:t>T</w:t>
            </w:r>
            <w:r w:rsidRPr="00304BA4">
              <w:rPr>
                <w:vertAlign w:val="subscript"/>
              </w:rPr>
              <w:t>20</w:t>
            </w:r>
            <w:r w:rsidRPr="00304BA4">
              <w:t xml:space="preserve"> (s)</w:t>
            </w:r>
          </w:p>
        </w:tc>
      </w:tr>
      <w:tr w:rsidR="00ED6CB6" w:rsidRPr="00A826A8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  <w:jc w:val="left"/>
            </w:pPr>
            <w:r w:rsidRPr="00304BA4"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r w:rsidRPr="00304BA4"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r w:rsidRPr="00304BA4"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r w:rsidRPr="00304BA4">
              <w:t>Carescape B650</w:t>
            </w:r>
          </w:p>
        </w:tc>
      </w:tr>
      <w:tr w:rsidR="00ED6CB6" w:rsidRPr="00A826A8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  <w:jc w:val="left"/>
            </w:pPr>
            <w:r w:rsidRPr="005861D3"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012898" w:rsidP="00EA442E">
            <w:pPr>
              <w:pStyle w:val="Tabulka"/>
            </w:pPr>
            <w:r>
              <w:t xml:space="preserve"> </w:t>
            </w:r>
            <w:r w:rsidR="00ED6CB6" w:rsidRPr="005861D3">
              <w:t>52±15</w:t>
            </w:r>
            <w:r w:rsidR="00ED6CB6" w:rsidRPr="00EC6E00">
              <w:rPr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012898" w:rsidP="00EA442E">
            <w:pPr>
              <w:pStyle w:val="Tabulka"/>
            </w:pPr>
            <w:r>
              <w:t xml:space="preserve"> </w:t>
            </w:r>
            <w:r w:rsidR="00ED6CB6" w:rsidRPr="005861D3">
              <w:t>65±19</w:t>
            </w:r>
            <w:r w:rsidR="00ED6CB6" w:rsidRPr="00EC6E00">
              <w:rPr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56±15</w:t>
            </w:r>
          </w:p>
        </w:tc>
      </w:tr>
      <w:tr w:rsidR="00ED6CB6" w:rsidRPr="00A826A8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  <w:jc w:val="left"/>
            </w:pPr>
            <w:r w:rsidRPr="005861D3"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49±15</w:t>
            </w:r>
          </w:p>
        </w:tc>
      </w:tr>
      <w:tr w:rsidR="00ED6CB6" w:rsidRPr="00A826A8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ED6CB6" w:rsidP="00EA442E">
            <w:pPr>
              <w:pStyle w:val="Tabulka"/>
              <w:jc w:val="left"/>
            </w:pPr>
            <w:r w:rsidRPr="005861D3"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ED6CB6" w:rsidP="00EA442E">
            <w:pPr>
              <w:pStyle w:val="Tabulka"/>
            </w:pPr>
            <w:r w:rsidRPr="005861D3"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ED6CB6" w:rsidP="00EA442E">
            <w:pPr>
              <w:pStyle w:val="Tabulka"/>
            </w:pPr>
            <w:r w:rsidRPr="005861D3">
              <w:t>119±47</w:t>
            </w:r>
            <w:r w:rsidRPr="00EC6E00">
              <w:rPr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012898" w:rsidP="00EA442E">
            <w:pPr>
              <w:pStyle w:val="Tabulka"/>
            </w:pPr>
            <w:r>
              <w:t xml:space="preserve"> </w:t>
            </w:r>
            <w:r w:rsidR="00ED6CB6" w:rsidRPr="005861D3">
              <w:t>73±41</w:t>
            </w:r>
            <w:r w:rsidR="00ED6CB6" w:rsidRPr="00EC6E00">
              <w:rPr>
                <w:vertAlign w:val="superscript"/>
              </w:rPr>
              <w:t>#</w:t>
            </w:r>
          </w:p>
        </w:tc>
      </w:tr>
    </w:tbl>
    <w:p w:rsidR="00535F3F" w:rsidRPr="00A826A8" w:rsidRDefault="00535F3F" w:rsidP="0077377D">
      <w:pPr>
        <w:pStyle w:val="Tabulka-poznmka"/>
        <w:ind w:left="709" w:right="706"/>
      </w:pPr>
      <w:r w:rsidRPr="00A826A8">
        <w:t xml:space="preserve">Data </w:t>
      </w:r>
      <w:r w:rsidR="00056239">
        <w:t xml:space="preserve">byla měřena pro shodnou skupinu 14 probandů a </w:t>
      </w:r>
      <w:r w:rsidRPr="00A826A8">
        <w:t xml:space="preserve">jsou uvedena jako aritmetický průměr ± směrodatná odchylka. Symboly </w:t>
      </w:r>
      <w:r w:rsidRPr="00A826A8">
        <w:rPr>
          <w:vertAlign w:val="superscript"/>
        </w:rPr>
        <w:t>*</w:t>
      </w:r>
      <w:r w:rsidR="00EC2470" w:rsidRPr="00A826A8">
        <w:rPr>
          <w:vertAlign w:val="superscript"/>
        </w:rPr>
        <w:t xml:space="preserve"> </w:t>
      </w:r>
      <w:r w:rsidRPr="00A826A8">
        <w:t xml:space="preserve">a </w:t>
      </w:r>
      <w:r w:rsidRPr="00A826A8">
        <w:rPr>
          <w:vertAlign w:val="superscript"/>
        </w:rPr>
        <w:t>#</w:t>
      </w:r>
      <w:r w:rsidRPr="00A826A8">
        <w:t xml:space="preserve"> značí statisticky významný rozdíl (</w:t>
      </w:r>
      <w:r w:rsidRPr="00482004">
        <w:rPr>
          <w:i/>
        </w:rPr>
        <w:t>p</w:t>
      </w:r>
      <w:r w:rsidR="00482004" w:rsidRPr="00482004">
        <w:rPr>
          <w:vertAlign w:val="subscript"/>
        </w:rPr>
        <w:t> </w:t>
      </w:r>
      <w:r w:rsidRPr="00482004">
        <w:t>&lt;</w:t>
      </w:r>
      <w:r w:rsidR="00482004" w:rsidRPr="00482004">
        <w:rPr>
          <w:vertAlign w:val="subscript"/>
        </w:rPr>
        <w:t> </w:t>
      </w:r>
      <w:r w:rsidRPr="00A826A8">
        <w:t>0</w:t>
      </w:r>
      <w:r w:rsidR="00C04C14">
        <w:t>,</w:t>
      </w:r>
      <w:r w:rsidRPr="00A826A8">
        <w:t>05) časů pro shodnou fázi.</w:t>
      </w:r>
    </w:p>
    <w:p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205843" w:rsidP="006B61FB">
      <w:pPr>
        <w:pStyle w:val="Nadpis1"/>
      </w:pPr>
      <w:bookmarkStart w:id="25" w:name="_Toc386301762"/>
      <w:bookmarkStart w:id="26" w:name="_Toc480891633"/>
      <w:bookmarkStart w:id="27" w:name="_Toc476327919"/>
      <w:r>
        <w:t>Diskuse</w:t>
      </w:r>
      <w:bookmarkEnd w:id="25"/>
      <w:bookmarkEnd w:id="26"/>
      <w:bookmarkEnd w:id="27"/>
    </w:p>
    <w:p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205843" w:rsidP="00B50857">
      <w:pPr>
        <w:pStyle w:val="Nadpis1"/>
      </w:pPr>
      <w:bookmarkStart w:id="28" w:name="_Toc350012463"/>
      <w:bookmarkStart w:id="29" w:name="_Toc386301763"/>
      <w:bookmarkStart w:id="30" w:name="_Toc480891634"/>
      <w:bookmarkStart w:id="31" w:name="_Toc476327920"/>
      <w:r>
        <w:t>Závěr</w:t>
      </w:r>
      <w:bookmarkEnd w:id="28"/>
      <w:bookmarkEnd w:id="29"/>
      <w:bookmarkEnd w:id="30"/>
      <w:bookmarkEnd w:id="31"/>
    </w:p>
    <w:p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:rsidR="00F17E83" w:rsidRDefault="00232480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232480">
        <w:rPr>
          <w:highlight w:val="cyan"/>
        </w:rPr>
        <w:t>V závěru by se mělo také zmínit</w:t>
      </w:r>
      <w:r>
        <w:rPr>
          <w:highlight w:val="cyan"/>
        </w:rPr>
        <w:t>,</w:t>
      </w:r>
      <w:r w:rsidRPr="00232480">
        <w:rPr>
          <w:highlight w:val="cyan"/>
        </w:rPr>
        <w:t xml:space="preserve"> pod jakou licencí jsou zdrojové kódy a licencí distribuovány.</w:t>
      </w:r>
    </w:p>
    <w:p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32" w:name="_Toc350012464"/>
      <w:bookmarkStart w:id="33" w:name="_Toc386301764"/>
      <w:bookmarkStart w:id="34" w:name="_Toc480891635"/>
      <w:bookmarkStart w:id="35" w:name="_Toc476327921"/>
      <w:r>
        <w:t>S</w:t>
      </w:r>
      <w:bookmarkEnd w:id="32"/>
      <w:r>
        <w:t>eznam použité literatury</w:t>
      </w:r>
      <w:bookmarkEnd w:id="33"/>
      <w:bookmarkEnd w:id="34"/>
      <w:bookmarkEnd w:id="35"/>
    </w:p>
    <w:p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:rsidR="00BF2E8F" w:rsidRPr="00AD0036" w:rsidRDefault="00BF2E8F" w:rsidP="000B39C5">
      <w:pPr>
        <w:rPr>
          <w:highlight w:val="red"/>
        </w:rPr>
      </w:pPr>
      <w:r w:rsidRPr="00AD0036">
        <w:rPr>
          <w:highlight w:val="red"/>
        </w:rPr>
        <w:t xml:space="preserve">Pro spravování a formátování citací doporučujeme službu Citace PRO, kterou má ČVUT předplacenou. Služba je dostupná na adrese:  </w:t>
      </w:r>
    </w:p>
    <w:p w:rsidR="00BF2E8F" w:rsidRPr="00AD0036" w:rsidRDefault="00BF2E8F" w:rsidP="00BF2E8F">
      <w:pPr>
        <w:ind w:firstLine="0"/>
        <w:rPr>
          <w:highlight w:val="red"/>
        </w:rPr>
      </w:pPr>
      <w:r w:rsidRPr="00AD0036">
        <w:rPr>
          <w:highlight w:val="red"/>
        </w:rPr>
        <w:t>www.</w:t>
      </w:r>
      <w:r w:rsidRPr="00945E4A">
        <w:rPr>
          <w:highlight w:val="red"/>
        </w:rPr>
        <w:t>citace</w:t>
      </w:r>
      <w:r w:rsidR="00945E4A" w:rsidRPr="00945E4A">
        <w:rPr>
          <w:highlight w:val="red"/>
        </w:rPr>
        <w:t>pro</w:t>
      </w:r>
      <w:r w:rsidR="00945E4A" w:rsidRPr="00AD0036">
        <w:rPr>
          <w:highlight w:val="red"/>
        </w:rPr>
        <w:t>.com</w:t>
      </w:r>
    </w:p>
    <w:p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4621E2" w:rsidP="00B15007">
      <w:pPr>
        <w:pStyle w:val="Nadpis1"/>
        <w:numPr>
          <w:ilvl w:val="0"/>
          <w:numId w:val="0"/>
        </w:numPr>
        <w:ind w:left="432" w:hanging="432"/>
      </w:pPr>
      <w:bookmarkStart w:id="36" w:name="_Toc350012467"/>
      <w:bookmarkStart w:id="37" w:name="_Toc386301765"/>
      <w:bookmarkStart w:id="38" w:name="_Toc480891636"/>
      <w:bookmarkStart w:id="39" w:name="_Toc476327922"/>
      <w:r>
        <w:t>Příloha A: Požadavky na formátování práce</w:t>
      </w:r>
      <w:bookmarkEnd w:id="36"/>
      <w:bookmarkEnd w:id="37"/>
      <w:bookmarkEnd w:id="38"/>
      <w:bookmarkEnd w:id="39"/>
    </w:p>
    <w:p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 xml:space="preserve">Pro hlavní text práce používejte patkové písmo (Times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Calibri). </w:t>
      </w:r>
      <w:r w:rsidR="006C2794">
        <w:rPr>
          <w:b/>
          <w:highlight w:val="yellow"/>
        </w:rPr>
        <w:t>Pro text práce mohou</w:t>
      </w:r>
      <w:r w:rsidRPr="00D5170D">
        <w:rPr>
          <w:b/>
          <w:highlight w:val="yellow"/>
        </w:rPr>
        <w:t xml:space="preserve"> být použity maximálně dvě různá písma.</w:t>
      </w:r>
      <w:r w:rsidR="006C2794">
        <w:rPr>
          <w:b/>
          <w:highlight w:val="yellow"/>
        </w:rPr>
        <w:t xml:space="preserve"> </w:t>
      </w:r>
      <w:r w:rsidR="006C2794" w:rsidRPr="006C2794">
        <w:rPr>
          <w:highlight w:val="cyan"/>
        </w:rPr>
        <w:t>Ukázky kódu pište v</w:t>
      </w:r>
      <w:r w:rsidR="006C2794">
        <w:rPr>
          <w:highlight w:val="cyan"/>
        </w:rPr>
        <w:t> písmu Consolas.</w:t>
      </w:r>
    </w:p>
    <w:p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:rsidR="00372046" w:rsidRDefault="00372046" w:rsidP="007937AA">
      <w:pPr>
        <w:pStyle w:val="Nadpis1"/>
        <w:numPr>
          <w:ilvl w:val="0"/>
          <w:numId w:val="0"/>
        </w:numPr>
        <w:ind w:left="709" w:hanging="709"/>
      </w:pPr>
      <w:bookmarkStart w:id="40" w:name="_Toc480891637"/>
      <w:bookmarkStart w:id="41" w:name="_Toc476327923"/>
      <w:r>
        <w:t xml:space="preserve">Příloha B: </w:t>
      </w:r>
      <w:r w:rsidR="007937AA">
        <w:t>Základní typografické zásady</w:t>
      </w:r>
      <w:bookmarkEnd w:id="40"/>
      <w:bookmarkEnd w:id="41"/>
    </w:p>
    <w:p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desetiohmový“.</w:t>
      </w:r>
    </w:p>
    <w:p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  <w:r w:rsidR="004D53C9">
        <w:rPr>
          <w:highlight w:val="yellow"/>
        </w:rPr>
        <w:t xml:space="preserve"> Nezlomitelnou pomlčku–&lt;Ctrl&gt; + &lt;Shift&gt; + </w:t>
      </w:r>
      <w:r w:rsidR="004D53C9">
        <w:rPr>
          <w:highlight w:val="yellow"/>
          <w:lang w:val="en-US"/>
        </w:rPr>
        <w:t>&lt;P</w:t>
      </w:r>
      <w:r w:rsidR="004D53C9">
        <w:rPr>
          <w:highlight w:val="yellow"/>
        </w:rPr>
        <w:t>omlčka&gt;</w:t>
      </w:r>
    </w:p>
    <w:p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:rsidR="00FB26F2" w:rsidRPr="005F3917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:rsidR="00FB26F2" w:rsidRPr="005F3917" w:rsidRDefault="00FB26F2" w:rsidP="0073382F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 xml:space="preserve">Pro podrobnější informace k typografii doporučujeme např. dokument Karla Roubíka </w:t>
      </w:r>
      <w:r w:rsidRPr="005F3917">
        <w:rPr>
          <w:i/>
          <w:highlight w:val="green"/>
        </w:rPr>
        <w:t>Fyzikální veličiny a číselné údaje</w:t>
      </w:r>
      <w:r w:rsidRPr="005F3917">
        <w:rPr>
          <w:highlight w:val="green"/>
        </w:rPr>
        <w:t>, dostupný na stránce:</w:t>
      </w:r>
    </w:p>
    <w:p w:rsidR="0073382F" w:rsidRDefault="00FB26F2" w:rsidP="0073382F">
      <w:pPr>
        <w:pStyle w:val="Normlnbezodsazen"/>
        <w:ind w:left="360"/>
        <w:rPr>
          <w:highlight w:val="green"/>
        </w:rPr>
      </w:pPr>
      <w:r w:rsidRPr="005F3917">
        <w:rPr>
          <w:highlight w:val="green"/>
        </w:rPr>
        <w:t>https://predmety.fbmi.cvut.cz/cs/17PMBPIZ</w:t>
      </w:r>
    </w:p>
    <w:p w:rsidR="007A3AC0" w:rsidRPr="005F3917" w:rsidRDefault="00FB26F2" w:rsidP="0073382F">
      <w:pPr>
        <w:pStyle w:val="Normlnbezodsazen"/>
        <w:ind w:left="360"/>
        <w:rPr>
          <w:highlight w:val="green"/>
        </w:rPr>
      </w:pPr>
      <w:r w:rsidRPr="005F3917">
        <w:rPr>
          <w:highlight w:val="green"/>
        </w:rPr>
        <w:t xml:space="preserve">a dokument Jany Borůvkové </w:t>
      </w:r>
      <w:r w:rsidRPr="005F3917">
        <w:rPr>
          <w:i/>
          <w:highlight w:val="green"/>
        </w:rPr>
        <w:t>Jak napsat bakalářskou práci</w:t>
      </w:r>
      <w:r w:rsidRPr="005F3917">
        <w:rPr>
          <w:highlight w:val="green"/>
        </w:rPr>
        <w:t>, dostupný na stránce:</w:t>
      </w:r>
    </w:p>
    <w:p w:rsidR="00204624" w:rsidRDefault="005C7538" w:rsidP="0073382F">
      <w:pPr>
        <w:pStyle w:val="Normlnbezodsazen"/>
        <w:ind w:firstLine="360"/>
        <w:rPr>
          <w:rStyle w:val="CittHTML"/>
          <w:i w:val="0"/>
        </w:rPr>
      </w:pPr>
      <w:r w:rsidRPr="005F3917">
        <w:rPr>
          <w:rStyle w:val="CittHTML"/>
          <w:i w:val="0"/>
          <w:highlight w:val="green"/>
        </w:rPr>
        <w:t>http://is.mendelu.cz/dok_server/slozka.pl?id=53294;download=160152;lang=cz</w:t>
      </w:r>
    </w:p>
    <w:p w:rsidR="00BF2E8F" w:rsidRPr="00BF2E8F" w:rsidRDefault="00776F8E" w:rsidP="0073382F">
      <w:pPr>
        <w:pStyle w:val="Normlnbezodsazen"/>
        <w:numPr>
          <w:ilvl w:val="0"/>
          <w:numId w:val="17"/>
        </w:numPr>
        <w:rPr>
          <w:i/>
          <w:highlight w:val="green"/>
        </w:rPr>
      </w:pPr>
      <w:r>
        <w:rPr>
          <w:highlight w:val="green"/>
        </w:rPr>
        <w:t xml:space="preserve">Pro zajištění jazykové správnosti práce </w:t>
      </w:r>
      <w:r w:rsidR="007F642D" w:rsidRPr="00BF2E8F">
        <w:rPr>
          <w:highlight w:val="green"/>
        </w:rPr>
        <w:t>doporučujeme</w:t>
      </w:r>
      <w:r>
        <w:rPr>
          <w:highlight w:val="green"/>
        </w:rPr>
        <w:t xml:space="preserve"> konzultovat</w:t>
      </w:r>
      <w:r w:rsidR="007F642D" w:rsidRPr="00BF2E8F">
        <w:rPr>
          <w:highlight w:val="green"/>
        </w:rPr>
        <w:t xml:space="preserve"> Internetovou jazykovou příručku Ústavu pro jazyk český Akademie věd ČR dostupný z: </w:t>
      </w:r>
    </w:p>
    <w:p w:rsidR="002B0ED9" w:rsidRDefault="007F642D" w:rsidP="002B0ED9">
      <w:pPr>
        <w:ind w:firstLine="357"/>
        <w:rPr>
          <w:highlight w:val="green"/>
        </w:rPr>
        <w:sectPr w:rsidR="002B0ED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BF2E8F">
        <w:rPr>
          <w:highlight w:val="green"/>
        </w:rPr>
        <w:t>http://prirucka.ujc.cas.cz/</w:t>
      </w:r>
    </w:p>
    <w:p w:rsidR="00204624" w:rsidRDefault="00204624" w:rsidP="0054555A">
      <w:pPr>
        <w:pStyle w:val="Nadpis1"/>
        <w:numPr>
          <w:ilvl w:val="0"/>
          <w:numId w:val="0"/>
        </w:numPr>
        <w:ind w:left="709" w:hanging="709"/>
      </w:pPr>
      <w:bookmarkStart w:id="42" w:name="_Toc480891638"/>
      <w:bookmarkStart w:id="43" w:name="_Toc476327924"/>
      <w:r>
        <w:t xml:space="preserve">Příloha C: Další </w:t>
      </w:r>
      <w:r w:rsidR="00E90506">
        <w:t xml:space="preserve">doporučení </w:t>
      </w:r>
      <w:r w:rsidR="0054555A">
        <w:t>pro přehlednost textu</w:t>
      </w:r>
      <w:bookmarkEnd w:id="42"/>
      <w:bookmarkEnd w:id="43"/>
    </w:p>
    <w:p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Zdraznn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Zdraznn"/>
          <w:highlight w:val="green"/>
        </w:rPr>
        <w:t>sirotek</w:t>
      </w:r>
      <w:r>
        <w:rPr>
          <w:highlight w:val="green"/>
        </w:rPr>
        <w:t>).</w:t>
      </w:r>
    </w:p>
    <w:p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:rsidR="00205843" w:rsidRDefault="005B1AE4" w:rsidP="00907EF2">
      <w:pPr>
        <w:pStyle w:val="Nadpis1"/>
        <w:numPr>
          <w:ilvl w:val="0"/>
          <w:numId w:val="0"/>
        </w:numPr>
      </w:pPr>
      <w:bookmarkStart w:id="44" w:name="_Toc480891639"/>
      <w:bookmarkStart w:id="45" w:name="_Toc476327925"/>
      <w:r>
        <w:t xml:space="preserve">Příloha </w:t>
      </w:r>
      <w:r w:rsidR="007A3AC0">
        <w:t>D</w:t>
      </w:r>
      <w:r>
        <w:t xml:space="preserve">: </w:t>
      </w:r>
      <w:r w:rsidR="00FB211C">
        <w:t xml:space="preserve">Obsah přiloženého </w:t>
      </w:r>
      <w:r w:rsidR="00FB211C" w:rsidRPr="00FB211C">
        <w:rPr>
          <w:color w:val="FF0000"/>
        </w:rPr>
        <w:t>CD</w:t>
      </w:r>
      <w:bookmarkEnd w:id="44"/>
      <w:bookmarkEnd w:id="45"/>
    </w:p>
    <w:p w:rsidR="008D2BAA" w:rsidRDefault="00FB211C" w:rsidP="00304BA4">
      <w:pPr>
        <w:pStyle w:val="Normlnbezodsazen"/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.</w:t>
      </w:r>
    </w:p>
    <w:p w:rsid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p w:rsidR="00945E4A" w:rsidRPr="00FB211C" w:rsidRDefault="00945E4A" w:rsidP="00FB211C">
      <w:r w:rsidRPr="00945E4A">
        <w:rPr>
          <w:highlight w:val="cyan"/>
        </w:rPr>
        <w:t>Na CD budou popsané všechny zdrojové kódy, instalace</w:t>
      </w:r>
      <w:r>
        <w:rPr>
          <w:highlight w:val="cyan"/>
        </w:rPr>
        <w:t xml:space="preserve">, </w:t>
      </w:r>
      <w:r w:rsidRPr="00945E4A">
        <w:rPr>
          <w:highlight w:val="cyan"/>
        </w:rPr>
        <w:t>testovací data</w:t>
      </w:r>
      <w:r>
        <w:rPr>
          <w:highlight w:val="cyan"/>
        </w:rPr>
        <w:t>, atd.</w:t>
      </w:r>
      <w:r w:rsidRPr="00945E4A">
        <w:rPr>
          <w:highlight w:val="cyan"/>
        </w:rPr>
        <w:t xml:space="preserve">. Aplikaci </w:t>
      </w:r>
      <w:r>
        <w:rPr>
          <w:highlight w:val="cyan"/>
        </w:rPr>
        <w:t>by mělo být</w:t>
      </w:r>
      <w:r w:rsidRPr="00945E4A">
        <w:rPr>
          <w:highlight w:val="cyan"/>
        </w:rPr>
        <w:t xml:space="preserve"> možné si</w:t>
      </w:r>
      <w:r>
        <w:rPr>
          <w:highlight w:val="cyan"/>
        </w:rPr>
        <w:t xml:space="preserve"> zkompilovat a</w:t>
      </w:r>
      <w:r w:rsidRPr="00945E4A">
        <w:rPr>
          <w:highlight w:val="cyan"/>
        </w:rPr>
        <w:t xml:space="preserve"> otestovat, návod nasazení bude v kapitole Implementace</w:t>
      </w:r>
      <w:r>
        <w:rPr>
          <w:highlight w:val="cyan"/>
        </w:rPr>
        <w:t xml:space="preserve"> případně i na CD u příslušných zdrojových kódů</w:t>
      </w:r>
      <w:r w:rsidRPr="00064679">
        <w:t>.</w:t>
      </w:r>
      <w:r w:rsidR="00064679">
        <w:t xml:space="preserve"> </w:t>
      </w:r>
      <w:r w:rsidRPr="00945E4A">
        <w:rPr>
          <w:highlight w:val="cyan"/>
        </w:rPr>
        <w:t>Pro instalaci a zdrojové kódy musí být definovaná licenční ujednání.</w:t>
      </w:r>
      <w:r w:rsidRPr="00945E4A">
        <w:t xml:space="preserve"> </w:t>
      </w:r>
    </w:p>
    <w:sectPr w:rsidR="00945E4A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63A3" w:rsidRDefault="00D463A3" w:rsidP="007C33D3">
      <w:pPr>
        <w:spacing w:line="240" w:lineRule="auto"/>
      </w:pPr>
      <w:r>
        <w:separator/>
      </w:r>
    </w:p>
  </w:endnote>
  <w:endnote w:type="continuationSeparator" w:id="0">
    <w:p w:rsidR="00D463A3" w:rsidRDefault="00D463A3" w:rsidP="007C33D3">
      <w:pPr>
        <w:spacing w:line="240" w:lineRule="auto"/>
      </w:pPr>
      <w:r>
        <w:continuationSeparator/>
      </w:r>
    </w:p>
  </w:endnote>
  <w:endnote w:type="continuationNotice" w:id="1">
    <w:p w:rsidR="00D463A3" w:rsidRDefault="00D463A3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echnika">
    <w:panose1 w:val="00000500000000000000"/>
    <w:charset w:val="EE"/>
    <w:family w:val="auto"/>
    <w:pitch w:val="variable"/>
    <w:sig w:usb0="00000087" w:usb1="00000001" w:usb2="00000000" w:usb3="00000000" w:csb0="0000009B" w:csb1="00000000"/>
  </w:font>
  <w:font w:name="Consolas">
    <w:panose1 w:val="020B0609020204030204"/>
    <w:charset w:val="EE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Pr="00676499" w:rsidRDefault="0007276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 w:rsidRPr="00676499">
      <w:rPr>
        <w:b/>
        <w:sz w:val="28"/>
        <w:szCs w:val="28"/>
      </w:rPr>
      <w:t xml:space="preserve">Kladno </w:t>
    </w:r>
    <w:r w:rsidRPr="00890387">
      <w:rPr>
        <w:b/>
        <w:color w:val="FF0000"/>
        <w:sz w:val="28"/>
        <w:szCs w:val="28"/>
      </w:rPr>
      <w:t>rok</w:t>
    </w:r>
  </w:p>
  <w:p w:rsidR="0007276E" w:rsidRDefault="0007276E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Default="0007276E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50818345"/>
      <w:docPartObj>
        <w:docPartGallery w:val="Page Numbers (Bottom of Page)"/>
        <w:docPartUnique/>
      </w:docPartObj>
    </w:sdtPr>
    <w:sdtEndPr/>
    <w:sdtContent>
      <w:p w:rsidR="0007276E" w:rsidRDefault="0007276E" w:rsidP="00E44B12">
        <w:pPr>
          <w:pStyle w:val="Zpat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22F82">
          <w:rPr>
            <w:noProof/>
          </w:rPr>
          <w:t>16</w:t>
        </w:r>
        <w:r>
          <w:fldChar w:fldCharType="end"/>
        </w:r>
      </w:p>
    </w:sdtContent>
  </w:sdt>
  <w:p w:rsidR="0007276E" w:rsidRDefault="0007276E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63A3" w:rsidRDefault="00D463A3" w:rsidP="007C33D3">
      <w:pPr>
        <w:spacing w:line="240" w:lineRule="auto"/>
      </w:pPr>
      <w:r>
        <w:separator/>
      </w:r>
    </w:p>
  </w:footnote>
  <w:footnote w:type="continuationSeparator" w:id="0">
    <w:p w:rsidR="00D463A3" w:rsidRDefault="00D463A3" w:rsidP="007C33D3">
      <w:pPr>
        <w:spacing w:line="240" w:lineRule="auto"/>
      </w:pPr>
      <w:r>
        <w:continuationSeparator/>
      </w:r>
    </w:p>
  </w:footnote>
  <w:footnote w:type="continuationNotice" w:id="1">
    <w:p w:rsidR="00D463A3" w:rsidRDefault="00D463A3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75" name="Obrázek 7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:rsidR="0007276E" w:rsidRPr="007352FA" w:rsidRDefault="0007276E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:rsidR="0007276E" w:rsidRPr="007352FA" w:rsidRDefault="0007276E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biomedicínské </w:t>
    </w:r>
    <w:r>
      <w:rPr>
        <w:rFonts w:ascii="Times New Roman" w:hAnsi="Times New Roman"/>
        <w:b/>
        <w:sz w:val="28"/>
        <w:szCs w:val="28"/>
      </w:rPr>
      <w:t>informatiky</w:t>
    </w:r>
  </w:p>
  <w:p w:rsidR="0007276E" w:rsidRDefault="0007276E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Pr="004B3494" w:rsidRDefault="0007276E" w:rsidP="004B3494">
    <w:pPr>
      <w:pStyle w:val="Zhlav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Pr="00442685" w:rsidRDefault="0007276E" w:rsidP="00442685">
    <w:pPr>
      <w:pStyle w:val="Zhlav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276E" w:rsidRPr="00442685" w:rsidRDefault="0007276E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>
    <w:abstractNumId w:val="16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47A20"/>
    <w:rsid w:val="0005342D"/>
    <w:rsid w:val="00056239"/>
    <w:rsid w:val="00056400"/>
    <w:rsid w:val="00057E0D"/>
    <w:rsid w:val="00064679"/>
    <w:rsid w:val="0007276E"/>
    <w:rsid w:val="0007496D"/>
    <w:rsid w:val="000763D7"/>
    <w:rsid w:val="00095157"/>
    <w:rsid w:val="000964BF"/>
    <w:rsid w:val="000A01EC"/>
    <w:rsid w:val="000A7F23"/>
    <w:rsid w:val="000B39C5"/>
    <w:rsid w:val="000B5EAB"/>
    <w:rsid w:val="000B6732"/>
    <w:rsid w:val="00111603"/>
    <w:rsid w:val="00121A1E"/>
    <w:rsid w:val="001437A3"/>
    <w:rsid w:val="00145208"/>
    <w:rsid w:val="00147181"/>
    <w:rsid w:val="00153193"/>
    <w:rsid w:val="0016798C"/>
    <w:rsid w:val="001840EC"/>
    <w:rsid w:val="0019304A"/>
    <w:rsid w:val="001B0195"/>
    <w:rsid w:val="001B23AF"/>
    <w:rsid w:val="001C029C"/>
    <w:rsid w:val="001C2B1E"/>
    <w:rsid w:val="001D0D26"/>
    <w:rsid w:val="001D286A"/>
    <w:rsid w:val="001E1EBF"/>
    <w:rsid w:val="00204624"/>
    <w:rsid w:val="00205843"/>
    <w:rsid w:val="00223B69"/>
    <w:rsid w:val="00232480"/>
    <w:rsid w:val="002413EF"/>
    <w:rsid w:val="00246ED6"/>
    <w:rsid w:val="002502D0"/>
    <w:rsid w:val="00254A91"/>
    <w:rsid w:val="00260AAE"/>
    <w:rsid w:val="002852B8"/>
    <w:rsid w:val="002A11FB"/>
    <w:rsid w:val="002B0ED9"/>
    <w:rsid w:val="002C1CBD"/>
    <w:rsid w:val="002C3EB5"/>
    <w:rsid w:val="002C6885"/>
    <w:rsid w:val="002D1C24"/>
    <w:rsid w:val="002D7901"/>
    <w:rsid w:val="002E1723"/>
    <w:rsid w:val="002E5689"/>
    <w:rsid w:val="002F21E8"/>
    <w:rsid w:val="00304BA4"/>
    <w:rsid w:val="00304E67"/>
    <w:rsid w:val="00317759"/>
    <w:rsid w:val="00330672"/>
    <w:rsid w:val="003459B4"/>
    <w:rsid w:val="00354DA5"/>
    <w:rsid w:val="00356991"/>
    <w:rsid w:val="00361D1D"/>
    <w:rsid w:val="00372046"/>
    <w:rsid w:val="00375820"/>
    <w:rsid w:val="003806BF"/>
    <w:rsid w:val="0039785D"/>
    <w:rsid w:val="003A0BF8"/>
    <w:rsid w:val="003A2C61"/>
    <w:rsid w:val="003A3AE4"/>
    <w:rsid w:val="003B3821"/>
    <w:rsid w:val="003B77B9"/>
    <w:rsid w:val="003C7BBE"/>
    <w:rsid w:val="003E2C9E"/>
    <w:rsid w:val="00400A3C"/>
    <w:rsid w:val="0040406E"/>
    <w:rsid w:val="0041098E"/>
    <w:rsid w:val="00412199"/>
    <w:rsid w:val="0041362F"/>
    <w:rsid w:val="00417166"/>
    <w:rsid w:val="00422F82"/>
    <w:rsid w:val="0042328B"/>
    <w:rsid w:val="00425002"/>
    <w:rsid w:val="00442685"/>
    <w:rsid w:val="00447364"/>
    <w:rsid w:val="00452C21"/>
    <w:rsid w:val="004539DC"/>
    <w:rsid w:val="004621E2"/>
    <w:rsid w:val="00463521"/>
    <w:rsid w:val="00472B78"/>
    <w:rsid w:val="00472E5D"/>
    <w:rsid w:val="00482004"/>
    <w:rsid w:val="00483B8C"/>
    <w:rsid w:val="0049290C"/>
    <w:rsid w:val="00496A2B"/>
    <w:rsid w:val="00496BA4"/>
    <w:rsid w:val="004A4BAE"/>
    <w:rsid w:val="004B14DF"/>
    <w:rsid w:val="004B3494"/>
    <w:rsid w:val="004D53C9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B115B"/>
    <w:rsid w:val="005B1AE4"/>
    <w:rsid w:val="005C015F"/>
    <w:rsid w:val="005C7538"/>
    <w:rsid w:val="005D2914"/>
    <w:rsid w:val="005D300D"/>
    <w:rsid w:val="005F3917"/>
    <w:rsid w:val="005F43F8"/>
    <w:rsid w:val="0060225A"/>
    <w:rsid w:val="00607920"/>
    <w:rsid w:val="00610A55"/>
    <w:rsid w:val="006120CF"/>
    <w:rsid w:val="0063208F"/>
    <w:rsid w:val="00640607"/>
    <w:rsid w:val="0064092E"/>
    <w:rsid w:val="0064093B"/>
    <w:rsid w:val="00642B93"/>
    <w:rsid w:val="006471C5"/>
    <w:rsid w:val="00647AE5"/>
    <w:rsid w:val="006510DB"/>
    <w:rsid w:val="00653442"/>
    <w:rsid w:val="00676499"/>
    <w:rsid w:val="00681597"/>
    <w:rsid w:val="006830AB"/>
    <w:rsid w:val="00686B18"/>
    <w:rsid w:val="006B5A36"/>
    <w:rsid w:val="006B61FB"/>
    <w:rsid w:val="006B7E03"/>
    <w:rsid w:val="006C2794"/>
    <w:rsid w:val="006E190E"/>
    <w:rsid w:val="006F13B1"/>
    <w:rsid w:val="006F3997"/>
    <w:rsid w:val="006F5F04"/>
    <w:rsid w:val="00717967"/>
    <w:rsid w:val="0073382F"/>
    <w:rsid w:val="007352FA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20B3"/>
    <w:rsid w:val="00823D47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584A"/>
    <w:rsid w:val="00890387"/>
    <w:rsid w:val="0089100F"/>
    <w:rsid w:val="008B3D17"/>
    <w:rsid w:val="008C0AD8"/>
    <w:rsid w:val="008C0FC6"/>
    <w:rsid w:val="008C18FE"/>
    <w:rsid w:val="008D2BAA"/>
    <w:rsid w:val="008D41F7"/>
    <w:rsid w:val="008D7E3B"/>
    <w:rsid w:val="008E165D"/>
    <w:rsid w:val="008F27A2"/>
    <w:rsid w:val="008F3469"/>
    <w:rsid w:val="00904650"/>
    <w:rsid w:val="00907EF2"/>
    <w:rsid w:val="00921FA8"/>
    <w:rsid w:val="0092367D"/>
    <w:rsid w:val="00926C3C"/>
    <w:rsid w:val="009273C1"/>
    <w:rsid w:val="00945E4A"/>
    <w:rsid w:val="00947DB2"/>
    <w:rsid w:val="00950013"/>
    <w:rsid w:val="00955F59"/>
    <w:rsid w:val="00965DED"/>
    <w:rsid w:val="0096621C"/>
    <w:rsid w:val="00973819"/>
    <w:rsid w:val="00974C9C"/>
    <w:rsid w:val="0098669E"/>
    <w:rsid w:val="009C1A15"/>
    <w:rsid w:val="009C5F6A"/>
    <w:rsid w:val="009D7F12"/>
    <w:rsid w:val="009F19DF"/>
    <w:rsid w:val="00A123DF"/>
    <w:rsid w:val="00A15E17"/>
    <w:rsid w:val="00A206DC"/>
    <w:rsid w:val="00A248C4"/>
    <w:rsid w:val="00A30620"/>
    <w:rsid w:val="00A3598A"/>
    <w:rsid w:val="00A445E1"/>
    <w:rsid w:val="00A47277"/>
    <w:rsid w:val="00A4785C"/>
    <w:rsid w:val="00A513EF"/>
    <w:rsid w:val="00A67B41"/>
    <w:rsid w:val="00A826A8"/>
    <w:rsid w:val="00A82D82"/>
    <w:rsid w:val="00A95ABB"/>
    <w:rsid w:val="00AB05A3"/>
    <w:rsid w:val="00AB1217"/>
    <w:rsid w:val="00AB24B3"/>
    <w:rsid w:val="00AC0730"/>
    <w:rsid w:val="00AD0036"/>
    <w:rsid w:val="00AD381A"/>
    <w:rsid w:val="00AE1250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50857"/>
    <w:rsid w:val="00B636D5"/>
    <w:rsid w:val="00B73B62"/>
    <w:rsid w:val="00B755CB"/>
    <w:rsid w:val="00B82EA0"/>
    <w:rsid w:val="00B84113"/>
    <w:rsid w:val="00BA53FE"/>
    <w:rsid w:val="00BB4F5B"/>
    <w:rsid w:val="00BD7F86"/>
    <w:rsid w:val="00BE000C"/>
    <w:rsid w:val="00BE28D4"/>
    <w:rsid w:val="00BE6F5D"/>
    <w:rsid w:val="00BF2E8F"/>
    <w:rsid w:val="00BF393E"/>
    <w:rsid w:val="00C01646"/>
    <w:rsid w:val="00C02B6E"/>
    <w:rsid w:val="00C04A83"/>
    <w:rsid w:val="00C04C14"/>
    <w:rsid w:val="00C06AD1"/>
    <w:rsid w:val="00C104D8"/>
    <w:rsid w:val="00C10682"/>
    <w:rsid w:val="00C21BB5"/>
    <w:rsid w:val="00C34C86"/>
    <w:rsid w:val="00C40CB0"/>
    <w:rsid w:val="00C42E89"/>
    <w:rsid w:val="00CA0FA6"/>
    <w:rsid w:val="00CB7132"/>
    <w:rsid w:val="00CC0D18"/>
    <w:rsid w:val="00CC7285"/>
    <w:rsid w:val="00CD19A9"/>
    <w:rsid w:val="00CE06A4"/>
    <w:rsid w:val="00D12186"/>
    <w:rsid w:val="00D24A77"/>
    <w:rsid w:val="00D30182"/>
    <w:rsid w:val="00D35738"/>
    <w:rsid w:val="00D401AC"/>
    <w:rsid w:val="00D4568E"/>
    <w:rsid w:val="00D463A3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A2F38"/>
    <w:rsid w:val="00DB6853"/>
    <w:rsid w:val="00DC6796"/>
    <w:rsid w:val="00DC686D"/>
    <w:rsid w:val="00DC7828"/>
    <w:rsid w:val="00DD4EE9"/>
    <w:rsid w:val="00DE2948"/>
    <w:rsid w:val="00DF6F90"/>
    <w:rsid w:val="00DF7341"/>
    <w:rsid w:val="00E159AE"/>
    <w:rsid w:val="00E22B45"/>
    <w:rsid w:val="00E249B0"/>
    <w:rsid w:val="00E37BA7"/>
    <w:rsid w:val="00E44B12"/>
    <w:rsid w:val="00E61468"/>
    <w:rsid w:val="00E6268A"/>
    <w:rsid w:val="00E73CF7"/>
    <w:rsid w:val="00E901D7"/>
    <w:rsid w:val="00E90506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D025E"/>
    <w:rsid w:val="00ED4B2C"/>
    <w:rsid w:val="00ED6CB6"/>
    <w:rsid w:val="00EE26B6"/>
    <w:rsid w:val="00EE6F86"/>
    <w:rsid w:val="00F04056"/>
    <w:rsid w:val="00F10129"/>
    <w:rsid w:val="00F14A23"/>
    <w:rsid w:val="00F17E83"/>
    <w:rsid w:val="00F26ED9"/>
    <w:rsid w:val="00F3448A"/>
    <w:rsid w:val="00F47FBC"/>
    <w:rsid w:val="00F65FB8"/>
    <w:rsid w:val="00F676A3"/>
    <w:rsid w:val="00F75283"/>
    <w:rsid w:val="00F7617B"/>
    <w:rsid w:val="00F77DA3"/>
    <w:rsid w:val="00F83E21"/>
    <w:rsid w:val="00F91DE8"/>
    <w:rsid w:val="00FA623E"/>
    <w:rsid w:val="00FB211C"/>
    <w:rsid w:val="00FB26F2"/>
    <w:rsid w:val="00FB667A"/>
    <w:rsid w:val="00FC2A67"/>
    <w:rsid w:val="00FC6BA3"/>
    <w:rsid w:val="00FE1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/>
    <w:lsdException w:name="heading 6" w:locked="1"/>
    <w:lsdException w:name="heading 7" w:locked="1" w:unhideWhenUsed="1"/>
    <w:lsdException w:name="heading 8" w:locked="1" w:unhideWhenUsed="1"/>
    <w:lsdException w:name="heading 9" w:locked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/>
    <w:lsdException w:name="Closing" w:semiHidden="1" w:unhideWhenUsed="1"/>
    <w:lsdException w:name="Signature" w:semiHidden="1" w:unhideWhenUsed="1"/>
    <w:lsdException w:name="Default Paragraph Font" w:locked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nadpis">
    <w:name w:val="Subtitle"/>
    <w:basedOn w:val="Normln"/>
    <w:next w:val="Normln"/>
    <w:link w:val="Podnadpis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qFormat/>
    <w:rsid w:val="00C02B6E"/>
    <w:pPr>
      <w:spacing w:before="120" w:after="240" w:line="240" w:lineRule="auto"/>
      <w:ind w:firstLine="0"/>
      <w:jc w:val="center"/>
    </w:pPr>
    <w:rPr>
      <w:bCs/>
      <w:sz w:val="22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">
    <w:name w:val="Obrázek"/>
    <w:basedOn w:val="Normln"/>
    <w:next w:val="Normln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  <w:style w:type="paragraph" w:styleId="Revize">
    <w:name w:val="Revision"/>
    <w:hidden/>
    <w:uiPriority w:val="99"/>
    <w:semiHidden/>
    <w:rsid w:val="00AD0036"/>
    <w:rPr>
      <w:rFonts w:ascii="Times New Roman" w:hAnsi="Times New Roman"/>
      <w:sz w:val="24"/>
      <w:lang w:eastAsia="en-US"/>
    </w:rPr>
  </w:style>
  <w:style w:type="paragraph" w:customStyle="1" w:styleId="Titulnlist">
    <w:name w:val="Titulní list"/>
    <w:qFormat/>
    <w:rsid w:val="004B3494"/>
    <w:pPr>
      <w:spacing w:after="160" w:line="560" w:lineRule="exact"/>
    </w:pPr>
    <w:rPr>
      <w:rFonts w:ascii="Technika" w:eastAsiaTheme="minorHAnsi" w:hAnsi="Technika" w:cstheme="minorBidi"/>
      <w:b/>
      <w:caps/>
      <w:spacing w:val="8"/>
      <w:kern w:val="24"/>
      <w:sz w:val="48"/>
      <w:lang w:eastAsia="en-US"/>
      <w14:numSpacing w14:val="proportional"/>
    </w:rPr>
  </w:style>
  <w:style w:type="character" w:styleId="Zstupntext">
    <w:name w:val="Placeholder Text"/>
    <w:basedOn w:val="Standardnpsmoodstavce"/>
    <w:uiPriority w:val="99"/>
    <w:semiHidden/>
    <w:rsid w:val="004B34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4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540A5E-B4D6-4666-AF12-A9B816B4AD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2604</Words>
  <Characters>15366</Characters>
  <Application>Microsoft Office Word</Application>
  <DocSecurity>0</DocSecurity>
  <Lines>128</Lines>
  <Paragraphs>3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7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uzivatel</cp:lastModifiedBy>
  <cp:revision>3</cp:revision>
  <cp:lastPrinted>2014-04-26T17:45:00Z</cp:lastPrinted>
  <dcterms:created xsi:type="dcterms:W3CDTF">2023-10-04T20:39:00Z</dcterms:created>
  <dcterms:modified xsi:type="dcterms:W3CDTF">2023-10-04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